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07DFDD" w14:textId="51E9F3AE" w:rsidR="00404A10" w:rsidRDefault="00404A10" w:rsidP="00404A10">
      <w:pPr>
        <w:rPr>
          <w:rFonts w:cs="Arial"/>
        </w:rPr>
      </w:pPr>
      <w:bookmarkStart w:id="0" w:name="_GoBack"/>
      <w:bookmarkEnd w:id="0"/>
      <w:r>
        <w:rPr>
          <w:rFonts w:cs="Arial"/>
        </w:rPr>
        <w:t xml:space="preserve">Partial answer key </w:t>
      </w:r>
    </w:p>
    <w:p w14:paraId="17363A46" w14:textId="77777777" w:rsidR="007343E2" w:rsidRPr="00A57BA6" w:rsidRDefault="007343E2" w:rsidP="00404A10">
      <w:pPr>
        <w:rPr>
          <w:rFonts w:cs="Arial"/>
        </w:rPr>
      </w:pPr>
    </w:p>
    <w:p w14:paraId="0123DA03" w14:textId="58FC5EB4" w:rsidR="00404A10" w:rsidRDefault="00404A10" w:rsidP="00404A10">
      <w:pPr>
        <w:rPr>
          <w:rFonts w:cs="Arial"/>
        </w:rPr>
      </w:pPr>
      <w:r>
        <w:rPr>
          <w:rFonts w:cs="Arial"/>
        </w:rPr>
        <w:t>7</w:t>
      </w:r>
      <w:r w:rsidRPr="00A57BA6">
        <w:rPr>
          <w:rFonts w:cs="Arial"/>
        </w:rPr>
        <w:t>.</w:t>
      </w:r>
      <w:r w:rsidR="004767D0">
        <w:rPr>
          <w:rFonts w:cs="Arial"/>
        </w:rPr>
        <w:t>6</w:t>
      </w:r>
    </w:p>
    <w:p w14:paraId="576F4575" w14:textId="77777777" w:rsidR="00404A10" w:rsidRDefault="00404A10" w:rsidP="00404A10">
      <w:pPr>
        <w:rPr>
          <w:rFonts w:cs="Arial"/>
        </w:rPr>
      </w:pPr>
      <w:r>
        <w:rPr>
          <w:rFonts w:cs="Arial"/>
        </w:rPr>
        <w:t>a.</w:t>
      </w:r>
    </w:p>
    <w:p w14:paraId="62C88553" w14:textId="77777777" w:rsidR="00D40A11" w:rsidRDefault="00CC654D" w:rsidP="00404A10">
      <w:pPr>
        <w:rPr>
          <w:rFonts w:cs="Arial"/>
        </w:rPr>
      </w:pPr>
      <w:r>
        <w:rPr>
          <w:rFonts w:cs="Arial"/>
        </w:rPr>
        <w:t>The box plot looks</w:t>
      </w:r>
      <w:r w:rsidR="00D40A11">
        <w:rPr>
          <w:rFonts w:cs="Arial"/>
        </w:rPr>
        <w:t xml:space="preserve"> symmetric w</w:t>
      </w:r>
      <w:r>
        <w:rPr>
          <w:rFonts w:cs="Arial"/>
        </w:rPr>
        <w:t xml:space="preserve">ith one outlier on the top, and </w:t>
      </w:r>
      <w:r w:rsidR="00D40A11">
        <w:rPr>
          <w:rFonts w:cs="Arial"/>
        </w:rPr>
        <w:t>we don’t see any severe departure from normality.</w:t>
      </w:r>
    </w:p>
    <w:p w14:paraId="41AFB511" w14:textId="77777777" w:rsidR="00D40A11" w:rsidRDefault="00D40A11" w:rsidP="00CC654D">
      <w:pPr>
        <w:pStyle w:val="Equations"/>
      </w:pPr>
      <w:r>
        <w:rPr>
          <w:noProof/>
        </w:rPr>
        <w:drawing>
          <wp:inline distT="0" distB="0" distL="0" distR="0" wp14:anchorId="6DFC15B8" wp14:editId="7ADA27E8">
            <wp:extent cx="3223907" cy="321514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4067" cy="32153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CC226F1" w14:textId="77777777" w:rsidR="00D40A11" w:rsidRDefault="00D40A11" w:rsidP="00404A10">
      <w:pPr>
        <w:rPr>
          <w:rFonts w:cs="Arial"/>
        </w:rPr>
      </w:pPr>
    </w:p>
    <w:p w14:paraId="0F5CB642" w14:textId="77777777" w:rsidR="00D40A11" w:rsidRPr="00D40A11" w:rsidRDefault="00D40A11" w:rsidP="00D40A11">
      <w:pPr>
        <w:pStyle w:val="Rcodeandoutput"/>
      </w:pPr>
      <w:r w:rsidRPr="00D40A11">
        <w:t>&gt; speed &lt;- read.table("C:/sdata/vehicle.txt", header=F, sep=" ")</w:t>
      </w:r>
    </w:p>
    <w:p w14:paraId="72C8B91F" w14:textId="77777777" w:rsidR="00D40A11" w:rsidRDefault="00D40A11" w:rsidP="00D40A11">
      <w:pPr>
        <w:pStyle w:val="Rcodeandoutput"/>
      </w:pPr>
      <w:r w:rsidRPr="00D40A11">
        <w:t>&gt; boxplot(x = speed, col = "lightblue", main = "Box plot",</w:t>
      </w:r>
      <w:r w:rsidR="00CC654D">
        <w:t xml:space="preserve"> </w:t>
      </w:r>
      <w:r w:rsidRPr="00D40A11">
        <w:t>ylab = "Speed(mph)")</w:t>
      </w:r>
    </w:p>
    <w:p w14:paraId="1972CE7A" w14:textId="77777777" w:rsidR="00D40A11" w:rsidRDefault="00D40A11" w:rsidP="00404A10">
      <w:pPr>
        <w:rPr>
          <w:rFonts w:cs="Arial"/>
        </w:rPr>
      </w:pPr>
    </w:p>
    <w:p w14:paraId="6467EDAB" w14:textId="77777777" w:rsidR="00D40A11" w:rsidRDefault="00D40A11" w:rsidP="00404A10">
      <w:pPr>
        <w:rPr>
          <w:rFonts w:cs="Arial"/>
        </w:rPr>
      </w:pPr>
      <w:r>
        <w:rPr>
          <w:rFonts w:cs="Arial"/>
        </w:rPr>
        <w:t>b.</w:t>
      </w:r>
    </w:p>
    <w:p w14:paraId="0215A0AD" w14:textId="77777777" w:rsidR="00D40A11" w:rsidRDefault="00CC654D" w:rsidP="00D40A11">
      <w:pPr>
        <w:rPr>
          <w:rFonts w:cs="Arial"/>
        </w:rPr>
      </w:pPr>
      <w:r>
        <w:rPr>
          <w:rFonts w:cs="Arial"/>
        </w:rPr>
        <w:t xml:space="preserve">The </w:t>
      </w:r>
      <w:r w:rsidR="00D40A11">
        <w:rPr>
          <w:rFonts w:cs="Arial"/>
        </w:rPr>
        <w:t xml:space="preserve">95% CI on </w:t>
      </w:r>
      <w:r w:rsidR="00191A28">
        <w:rPr>
          <w:rFonts w:cs="Arial"/>
        </w:rPr>
        <w:sym w:font="Symbol" w:char="F073"/>
      </w:r>
      <w:r w:rsidR="00191A28">
        <w:rPr>
          <w:rFonts w:cs="Arial"/>
        </w:rPr>
        <w:t xml:space="preserve"> is (</w:t>
      </w:r>
      <w:r w:rsidR="00191A28" w:rsidRPr="00191A28">
        <w:rPr>
          <w:rFonts w:cs="Arial"/>
        </w:rPr>
        <w:t>8.17</w:t>
      </w:r>
      <w:r w:rsidR="00191A28">
        <w:rPr>
          <w:rFonts w:cs="Arial"/>
        </w:rPr>
        <w:t>,</w:t>
      </w:r>
      <w:r w:rsidR="00191A28" w:rsidRPr="00191A28">
        <w:rPr>
          <w:rFonts w:cs="Arial"/>
        </w:rPr>
        <w:t xml:space="preserve"> 10.81</w:t>
      </w:r>
      <w:r w:rsidR="00191A28">
        <w:rPr>
          <w:rFonts w:cs="Arial"/>
        </w:rPr>
        <w:t>).</w:t>
      </w:r>
    </w:p>
    <w:p w14:paraId="12C1C160" w14:textId="77777777" w:rsidR="00D40A11" w:rsidRPr="00D40A11" w:rsidRDefault="00D40A11" w:rsidP="00191A28">
      <w:pPr>
        <w:pStyle w:val="Rcodeandoutput"/>
      </w:pPr>
      <w:r w:rsidRPr="00D40A11">
        <w:t>&gt; alpha&lt;-0.05</w:t>
      </w:r>
    </w:p>
    <w:p w14:paraId="2E244004" w14:textId="77777777" w:rsidR="00D40A11" w:rsidRPr="00D40A11" w:rsidRDefault="00D40A11" w:rsidP="00191A28">
      <w:pPr>
        <w:pStyle w:val="Rcodeandoutput"/>
      </w:pPr>
      <w:r w:rsidRPr="00D40A11">
        <w:t>&gt; n &lt;- 100</w:t>
      </w:r>
    </w:p>
    <w:p w14:paraId="3FB8B684" w14:textId="77777777" w:rsidR="00D40A11" w:rsidRPr="00D40A11" w:rsidRDefault="00D40A11" w:rsidP="00191A28">
      <w:pPr>
        <w:pStyle w:val="Rcodeandoutput"/>
      </w:pPr>
      <w:r w:rsidRPr="00D40A11">
        <w:t>&gt; #Interval</w:t>
      </w:r>
    </w:p>
    <w:p w14:paraId="2C3EB05C" w14:textId="77777777" w:rsidR="00191A28" w:rsidRPr="00191A28" w:rsidRDefault="00191A28" w:rsidP="00191A28">
      <w:pPr>
        <w:pStyle w:val="Rcodeandoutput"/>
      </w:pPr>
      <w:r w:rsidRPr="00191A28">
        <w:t>&gt; lower&lt;-sqrt((n - 1)*var(speed)/qchisq(p = 1 - alpha/2, df = n - 1))</w:t>
      </w:r>
    </w:p>
    <w:p w14:paraId="7C007B0E" w14:textId="77777777" w:rsidR="00191A28" w:rsidRPr="00191A28" w:rsidRDefault="00191A28" w:rsidP="00191A28">
      <w:pPr>
        <w:pStyle w:val="Rcodeandoutput"/>
      </w:pPr>
      <w:r w:rsidRPr="00191A28">
        <w:t>&gt; upper&lt;-sqrt((n - 1)*var(speed)/qchisq(p = alpha/2, df = n - 1))</w:t>
      </w:r>
    </w:p>
    <w:p w14:paraId="397DCCC9" w14:textId="77777777" w:rsidR="00191A28" w:rsidRPr="00191A28" w:rsidRDefault="00191A28" w:rsidP="00191A28">
      <w:pPr>
        <w:pStyle w:val="Rcodeandoutput"/>
      </w:pPr>
      <w:r w:rsidRPr="00191A28">
        <w:t>&gt; data.frame(lower, upper)</w:t>
      </w:r>
    </w:p>
    <w:p w14:paraId="2A2608DF" w14:textId="77777777" w:rsidR="00191A28" w:rsidRPr="00191A28" w:rsidRDefault="00191A28" w:rsidP="00191A28">
      <w:pPr>
        <w:pStyle w:val="Rcodeandoutput"/>
      </w:pPr>
      <w:r w:rsidRPr="00191A28">
        <w:t xml:space="preserve">        V1     V1.1</w:t>
      </w:r>
    </w:p>
    <w:p w14:paraId="102F224A" w14:textId="77777777" w:rsidR="00191A28" w:rsidRDefault="00191A28" w:rsidP="00191A28">
      <w:pPr>
        <w:pStyle w:val="Rcodeandoutput"/>
      </w:pPr>
      <w:r w:rsidRPr="00191A28">
        <w:t>V1 8.17154 10.81162</w:t>
      </w:r>
    </w:p>
    <w:p w14:paraId="7B432B19" w14:textId="77777777" w:rsidR="00191A28" w:rsidRDefault="00191A28" w:rsidP="00191A28">
      <w:pPr>
        <w:rPr>
          <w:rFonts w:cs="Arial"/>
        </w:rPr>
      </w:pPr>
    </w:p>
    <w:p w14:paraId="5AD96374" w14:textId="77777777" w:rsidR="00191A28" w:rsidRDefault="00191A28" w:rsidP="00191A28">
      <w:pPr>
        <w:rPr>
          <w:rFonts w:cs="Arial"/>
        </w:rPr>
      </w:pPr>
      <w:r>
        <w:rPr>
          <w:rFonts w:cs="Arial"/>
        </w:rPr>
        <w:lastRenderedPageBreak/>
        <w:t>c.</w:t>
      </w:r>
    </w:p>
    <w:p w14:paraId="60C93F44" w14:textId="77777777" w:rsidR="00404A10" w:rsidRPr="00615761" w:rsidRDefault="00404A10" w:rsidP="00404A10">
      <w:r>
        <w:rPr>
          <w:rFonts w:cs="Arial"/>
        </w:rPr>
        <w:t xml:space="preserve">The level of significance is </w:t>
      </w:r>
      <w:r>
        <w:sym w:font="Symbol" w:char="F061"/>
      </w:r>
      <w:r>
        <w:t xml:space="preserve"> = 0.05.</w:t>
      </w:r>
    </w:p>
    <w:p w14:paraId="238D03A6" w14:textId="77777777" w:rsidR="00404A10" w:rsidRPr="003C3339" w:rsidRDefault="00404A10" w:rsidP="00404A10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 w:rsidRPr="003C3339">
        <w:rPr>
          <w:rFonts w:cs="Arial"/>
          <w:u w:val="single"/>
        </w:rPr>
        <w:t>Confidence interval method:</w:t>
      </w:r>
    </w:p>
    <w:p w14:paraId="73D1B904" w14:textId="77777777" w:rsidR="00191A28" w:rsidRDefault="00191A28" w:rsidP="00191A28">
      <w:r>
        <w:t>1.</w:t>
      </w:r>
    </w:p>
    <w:p w14:paraId="4FB3B3C1" w14:textId="77777777" w:rsidR="00191A28" w:rsidRPr="00C60296" w:rsidRDefault="00191A28" w:rsidP="00191A28">
      <w:pPr>
        <w:rPr>
          <w:rFonts w:cs="Arial"/>
          <w:szCs w:val="40"/>
        </w:rPr>
      </w:pPr>
      <w:r>
        <w:t>H</w:t>
      </w:r>
      <w:r>
        <w:rPr>
          <w:vertAlign w:val="subscript"/>
        </w:rPr>
        <w:t>o</w:t>
      </w:r>
      <w:r>
        <w:t>:</w:t>
      </w:r>
      <w:r w:rsidRPr="009951C6">
        <w:t xml:space="preserve"> </w:t>
      </w:r>
      <w:r>
        <w:sym w:font="Symbol" w:char="F073"/>
      </w:r>
      <w:r>
        <w:t xml:space="preserve"> </w:t>
      </w:r>
      <w:r>
        <w:sym w:font="Symbol" w:char="F0A3"/>
      </w:r>
      <w:r>
        <w:t xml:space="preserve"> 10</w:t>
      </w:r>
      <w:r>
        <w:br/>
        <w:t>H</w:t>
      </w:r>
      <w:r>
        <w:rPr>
          <w:vertAlign w:val="subscript"/>
        </w:rPr>
        <w:t>a</w:t>
      </w:r>
      <w:r>
        <w:t>:</w:t>
      </w:r>
      <w:r w:rsidRPr="009951C6">
        <w:t xml:space="preserve"> </w:t>
      </w:r>
      <w:r>
        <w:sym w:font="Symbol" w:char="F073"/>
      </w:r>
      <w:r>
        <w:t xml:space="preserve"> &gt; 10</w:t>
      </w:r>
    </w:p>
    <w:p w14:paraId="3C03E322" w14:textId="77777777" w:rsidR="00191A28" w:rsidRDefault="00191A28" w:rsidP="00191A28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7C2D5807" w14:textId="77777777" w:rsidR="00191A28" w:rsidRDefault="00CC654D" w:rsidP="00191A28">
      <w:pPr>
        <w:rPr>
          <w:rFonts w:cs="Arial"/>
          <w:szCs w:val="40"/>
        </w:rPr>
      </w:pPr>
      <w:r>
        <w:rPr>
          <w:rFonts w:cs="Arial"/>
          <w:szCs w:val="40"/>
        </w:rPr>
        <w:t>The 95% one-sided C</w:t>
      </w:r>
      <w:r w:rsidR="00191A28">
        <w:rPr>
          <w:rFonts w:cs="Arial"/>
          <w:szCs w:val="40"/>
        </w:rPr>
        <w:t xml:space="preserve">I on </w:t>
      </w:r>
      <w:r w:rsidR="00191A28">
        <w:rPr>
          <w:rFonts w:cs="Arial"/>
        </w:rPr>
        <w:sym w:font="Symbol" w:char="F073"/>
      </w:r>
      <w:r w:rsidR="00191A28">
        <w:rPr>
          <w:rFonts w:cs="Arial"/>
        </w:rPr>
        <w:t xml:space="preserve"> </w:t>
      </w:r>
      <w:r w:rsidR="00191A28" w:rsidRPr="00191A28">
        <w:t xml:space="preserve">is (8.34, </w:t>
      </w:r>
      <w:r w:rsidR="00191A28" w:rsidRPr="00191A28">
        <w:sym w:font="Symbol" w:char="F0A5"/>
      </w:r>
      <w:r w:rsidR="00191A28" w:rsidRPr="00191A28">
        <w:t>)</w:t>
      </w:r>
      <w:r>
        <w:t>.</w:t>
      </w:r>
    </w:p>
    <w:p w14:paraId="72970C16" w14:textId="77777777" w:rsidR="00191A28" w:rsidRPr="00191A28" w:rsidRDefault="00191A28" w:rsidP="00191A28">
      <w:pPr>
        <w:rPr>
          <w:rFonts w:ascii="Courier New" w:hAnsi="Courier New" w:cs="Courier New"/>
          <w:sz w:val="20"/>
        </w:rPr>
      </w:pPr>
      <w:r w:rsidRPr="00191A28">
        <w:rPr>
          <w:rFonts w:ascii="Courier New" w:hAnsi="Courier New" w:cs="Courier New"/>
          <w:sz w:val="20"/>
        </w:rPr>
        <w:t>&gt; sqrt((n - 1)*var(speed)/qchisq(p = 1 - alpha, df = n - 1))</w:t>
      </w:r>
    </w:p>
    <w:p w14:paraId="27B79876" w14:textId="77777777" w:rsidR="00191A28" w:rsidRPr="00191A28" w:rsidRDefault="00191A28" w:rsidP="00191A28">
      <w:pPr>
        <w:rPr>
          <w:rFonts w:ascii="Courier New" w:hAnsi="Courier New" w:cs="Courier New"/>
          <w:sz w:val="20"/>
        </w:rPr>
      </w:pPr>
      <w:r w:rsidRPr="00191A28">
        <w:rPr>
          <w:rFonts w:ascii="Courier New" w:hAnsi="Courier New" w:cs="Courier New"/>
          <w:sz w:val="20"/>
        </w:rPr>
        <w:t xml:space="preserve">        V1</w:t>
      </w:r>
    </w:p>
    <w:p w14:paraId="4960B312" w14:textId="77777777" w:rsidR="00191A28" w:rsidRDefault="00191A28" w:rsidP="00191A28">
      <w:pPr>
        <w:rPr>
          <w:rFonts w:cs="Arial"/>
          <w:szCs w:val="40"/>
        </w:rPr>
      </w:pPr>
      <w:r w:rsidRPr="00191A28">
        <w:rPr>
          <w:rFonts w:ascii="Courier New" w:hAnsi="Courier New" w:cs="Courier New"/>
          <w:sz w:val="20"/>
        </w:rPr>
        <w:t>V1 8.34207</w:t>
      </w:r>
    </w:p>
    <w:p w14:paraId="1DC288F7" w14:textId="77777777" w:rsidR="00191A28" w:rsidRDefault="00191A28" w:rsidP="00191A28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4B0D33E3" w14:textId="77777777" w:rsidR="00191A28" w:rsidRDefault="00191A28" w:rsidP="00191A28">
      <w:pPr>
        <w:rPr>
          <w:rFonts w:cs="Arial"/>
          <w:szCs w:val="40"/>
        </w:rPr>
      </w:pPr>
      <w:r>
        <w:rPr>
          <w:rFonts w:cs="Arial"/>
          <w:szCs w:val="40"/>
        </w:rPr>
        <w:t>Do not reject H</w:t>
      </w:r>
      <w:r>
        <w:rPr>
          <w:rFonts w:cs="Arial"/>
          <w:szCs w:val="40"/>
          <w:vertAlign w:val="subscript"/>
        </w:rPr>
        <w:t>o</w:t>
      </w:r>
      <w:r>
        <w:rPr>
          <w:rFonts w:cs="Arial"/>
          <w:szCs w:val="40"/>
        </w:rPr>
        <w:t xml:space="preserve"> because 10 is in the interval for </w:t>
      </w:r>
      <w:r>
        <w:rPr>
          <w:rFonts w:cs="Arial"/>
          <w:szCs w:val="40"/>
        </w:rPr>
        <w:sym w:font="Symbol" w:char="F073"/>
      </w:r>
      <w:r>
        <w:rPr>
          <w:rFonts w:cs="Arial"/>
          <w:szCs w:val="40"/>
        </w:rPr>
        <w:t>.</w:t>
      </w:r>
    </w:p>
    <w:p w14:paraId="548C623B" w14:textId="77777777" w:rsidR="00191A28" w:rsidRDefault="00191A28" w:rsidP="00191A28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28A15850" w14:textId="77777777" w:rsidR="00191A28" w:rsidRDefault="00191A28" w:rsidP="00191A28">
      <w:pPr>
        <w:rPr>
          <w:rFonts w:cs="Arial"/>
          <w:szCs w:val="40"/>
        </w:rPr>
      </w:pPr>
      <w:r>
        <w:rPr>
          <w:rFonts w:cs="Arial"/>
          <w:szCs w:val="40"/>
        </w:rPr>
        <w:t>There is not sufficient evidence to indicate the standard deviation in vehicle speeds exceeds 10 mph.</w:t>
      </w:r>
    </w:p>
    <w:p w14:paraId="50C5B799" w14:textId="77777777" w:rsidR="005E50AB" w:rsidRDefault="005E50AB" w:rsidP="00191A28"/>
    <w:p w14:paraId="4C214DCF" w14:textId="77777777" w:rsidR="00191A28" w:rsidRPr="00191A28" w:rsidRDefault="00191A28" w:rsidP="00191A28">
      <w:pPr>
        <w:rPr>
          <w:u w:val="single"/>
        </w:rPr>
      </w:pPr>
      <w:r w:rsidRPr="00191A28">
        <w:rPr>
          <w:u w:val="single"/>
        </w:rPr>
        <w:t>Test statistic method:</w:t>
      </w:r>
    </w:p>
    <w:p w14:paraId="34B2E740" w14:textId="77777777" w:rsidR="00191A28" w:rsidRDefault="00191A28" w:rsidP="00191A28">
      <w:r>
        <w:t>1.</w:t>
      </w:r>
    </w:p>
    <w:p w14:paraId="4E5E4F0D" w14:textId="77777777" w:rsidR="00191A28" w:rsidRPr="00C60296" w:rsidRDefault="00191A28" w:rsidP="00191A28">
      <w:pPr>
        <w:rPr>
          <w:rFonts w:cs="Arial"/>
          <w:szCs w:val="40"/>
        </w:rPr>
      </w:pPr>
      <w:r>
        <w:t>H</w:t>
      </w:r>
      <w:r>
        <w:rPr>
          <w:vertAlign w:val="subscript"/>
        </w:rPr>
        <w:t>o</w:t>
      </w:r>
      <w:r>
        <w:t>:</w:t>
      </w:r>
      <w:r w:rsidRPr="009951C6">
        <w:t xml:space="preserve"> </w:t>
      </w:r>
      <w:r>
        <w:sym w:font="Symbol" w:char="F073"/>
      </w:r>
      <w:r>
        <w:t xml:space="preserve"> </w:t>
      </w:r>
      <w:r>
        <w:sym w:font="Symbol" w:char="F0A3"/>
      </w:r>
      <w:r>
        <w:t xml:space="preserve"> 10</w:t>
      </w:r>
      <w:r>
        <w:br/>
        <w:t>H</w:t>
      </w:r>
      <w:r>
        <w:rPr>
          <w:vertAlign w:val="subscript"/>
        </w:rPr>
        <w:t>a</w:t>
      </w:r>
      <w:r>
        <w:t>:</w:t>
      </w:r>
      <w:r w:rsidRPr="009951C6">
        <w:t xml:space="preserve"> </w:t>
      </w:r>
      <w:r>
        <w:sym w:font="Symbol" w:char="F073"/>
      </w:r>
      <w:r>
        <w:t xml:space="preserve"> &gt; 10</w:t>
      </w:r>
    </w:p>
    <w:p w14:paraId="130B8688" w14:textId="77777777" w:rsidR="00191A28" w:rsidRDefault="00191A28" w:rsidP="00191A28">
      <w:r>
        <w:t xml:space="preserve">2. </w:t>
      </w:r>
    </w:p>
    <w:p w14:paraId="3C34DCF5" w14:textId="77777777" w:rsidR="00191A28" w:rsidRPr="00191A28" w:rsidRDefault="00C83110" w:rsidP="00191A28">
      <w:pPr>
        <w:rPr>
          <w:rFonts w:cs="Arial"/>
          <w:szCs w:val="40"/>
        </w:rPr>
      </w:pPr>
      <w:r w:rsidRPr="00191A28">
        <w:rPr>
          <w:position w:val="-26"/>
        </w:rPr>
        <w:object w:dxaOrig="2120" w:dyaOrig="680" w14:anchorId="1E39D7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65pt;height:34.65pt" o:ole="">
            <v:imagedata r:id="rId8" o:title=""/>
          </v:shape>
          <o:OLEObject Type="Embed" ProgID="Equation.DSMT4" ShapeID="_x0000_i1025" DrawAspect="Content" ObjectID="_1659439974" r:id="rId9"/>
        </w:object>
      </w:r>
    </w:p>
    <w:p w14:paraId="530D7CC4" w14:textId="77777777" w:rsidR="00C83110" w:rsidRDefault="00C83110" w:rsidP="00C83110">
      <w:pPr>
        <w:pStyle w:val="Rcodeandoutput"/>
      </w:pPr>
      <w:r>
        <w:t>&gt; sigma.sq&lt;-10^2</w:t>
      </w:r>
    </w:p>
    <w:p w14:paraId="47785C45" w14:textId="77777777" w:rsidR="00C83110" w:rsidRDefault="00C83110" w:rsidP="00C83110">
      <w:pPr>
        <w:pStyle w:val="Rcodeandoutput"/>
      </w:pPr>
      <w:r>
        <w:t>&gt; chisquare&lt;-(n - 1)*var(speed)/sigma.sq</w:t>
      </w:r>
    </w:p>
    <w:p w14:paraId="6F78A093" w14:textId="77777777" w:rsidR="00C83110" w:rsidRDefault="00C83110" w:rsidP="00C83110">
      <w:pPr>
        <w:pStyle w:val="Rcodeandoutput"/>
      </w:pPr>
      <w:r>
        <w:t>&gt; chisquare</w:t>
      </w:r>
    </w:p>
    <w:p w14:paraId="01B51B9F" w14:textId="77777777" w:rsidR="00C83110" w:rsidRDefault="00C83110" w:rsidP="00C83110">
      <w:pPr>
        <w:pStyle w:val="Rcodeandoutput"/>
      </w:pPr>
      <w:r>
        <w:t xml:space="preserve">         V1</w:t>
      </w:r>
    </w:p>
    <w:p w14:paraId="1BF14BC0" w14:textId="77777777" w:rsidR="00191A28" w:rsidRDefault="00C83110" w:rsidP="00C83110">
      <w:pPr>
        <w:pStyle w:val="Rcodeandoutput"/>
      </w:pPr>
      <w:r>
        <w:t>V1 85.75258</w:t>
      </w:r>
    </w:p>
    <w:p w14:paraId="12F3C5F1" w14:textId="77777777" w:rsidR="00C83110" w:rsidRPr="00191A28" w:rsidRDefault="00C83110" w:rsidP="00C83110">
      <w:pPr>
        <w:rPr>
          <w:rFonts w:cs="Arial"/>
          <w:szCs w:val="40"/>
        </w:rPr>
      </w:pPr>
      <w:r>
        <w:t>3.</w:t>
      </w:r>
    </w:p>
    <w:p w14:paraId="2CFD7A14" w14:textId="77777777" w:rsidR="00191A28" w:rsidRPr="00191A28" w:rsidRDefault="00C83110" w:rsidP="00191A28">
      <w:pPr>
        <w:rPr>
          <w:rFonts w:cs="Arial"/>
          <w:szCs w:val="40"/>
        </w:rPr>
      </w:pPr>
      <w:r w:rsidRPr="00C83110">
        <w:rPr>
          <w:position w:val="-10"/>
        </w:rPr>
        <w:object w:dxaOrig="1520" w:dyaOrig="360" w14:anchorId="2BFC23F5">
          <v:shape id="_x0000_i1026" type="#_x0000_t75" style="width:76.65pt;height:18.65pt" o:ole="">
            <v:imagedata r:id="rId10" o:title=""/>
          </v:shape>
          <o:OLEObject Type="Embed" ProgID="Equation.DSMT4" ShapeID="_x0000_i1026" DrawAspect="Content" ObjectID="_1659439975" r:id="rId11"/>
        </w:object>
      </w:r>
    </w:p>
    <w:p w14:paraId="13412EB4" w14:textId="77777777" w:rsidR="00C83110" w:rsidRDefault="00C83110" w:rsidP="00C83110">
      <w:pPr>
        <w:pStyle w:val="Rcodeandoutput"/>
      </w:pPr>
      <w:r>
        <w:t>&gt; qchisq(p = 1 - alpha, df = n - 1)</w:t>
      </w:r>
    </w:p>
    <w:p w14:paraId="46A97646" w14:textId="77777777" w:rsidR="00C83110" w:rsidRDefault="00C83110" w:rsidP="00C83110">
      <w:pPr>
        <w:pStyle w:val="Rcodeandoutput"/>
      </w:pPr>
      <w:r>
        <w:t>[1] 123.2252</w:t>
      </w:r>
    </w:p>
    <w:p w14:paraId="6E2B2ED3" w14:textId="77777777" w:rsidR="00CC654D" w:rsidRDefault="00CC654D" w:rsidP="00C83110">
      <w:pPr>
        <w:pStyle w:val="Rcodeandoutput"/>
      </w:pPr>
    </w:p>
    <w:p w14:paraId="09B034DD" w14:textId="77777777" w:rsidR="00CC654D" w:rsidRDefault="00CC654D" w:rsidP="00C83110">
      <w:pPr>
        <w:pStyle w:val="Rcodeandoutput"/>
      </w:pPr>
    </w:p>
    <w:p w14:paraId="47E8BE74" w14:textId="77777777" w:rsidR="00CC654D" w:rsidRDefault="00CC654D" w:rsidP="00C83110">
      <w:pPr>
        <w:pStyle w:val="Rcodeandoutput"/>
      </w:pPr>
    </w:p>
    <w:p w14:paraId="46DF3C83" w14:textId="2E86D3F7" w:rsidR="00CC654D" w:rsidRDefault="00190013" w:rsidP="00C83110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217A33AD" wp14:editId="18F5F363">
                <wp:simplePos x="0" y="0"/>
                <wp:positionH relativeFrom="column">
                  <wp:posOffset>1242060</wp:posOffset>
                </wp:positionH>
                <wp:positionV relativeFrom="paragraph">
                  <wp:posOffset>59690</wp:posOffset>
                </wp:positionV>
                <wp:extent cx="443865" cy="488315"/>
                <wp:effectExtent l="51435" t="50165" r="38100" b="42545"/>
                <wp:wrapNone/>
                <wp:docPr id="92" name="Ink 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3865" cy="488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5D29DA" id="Ink 92" o:spid="_x0000_s1026" type="#_x0000_t75" style="position:absolute;margin-left:97.3pt;margin-top:4.2pt;width:35.95pt;height:39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">
                <v:imagedata r:id="rId1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4ABA67D" wp14:editId="5997BF2F">
                <wp:simplePos x="0" y="0"/>
                <wp:positionH relativeFrom="column">
                  <wp:posOffset>1829435</wp:posOffset>
                </wp:positionH>
                <wp:positionV relativeFrom="paragraph">
                  <wp:posOffset>-1905</wp:posOffset>
                </wp:positionV>
                <wp:extent cx="238125" cy="196850"/>
                <wp:effectExtent l="48260" t="55245" r="46990" b="43180"/>
                <wp:wrapNone/>
                <wp:docPr id="90" name="Ink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812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900FCC" id="Ink 90" o:spid="_x0000_s1026" type="#_x0000_t75" style="position:absolute;margin-left:143.55pt;margin-top:-.65pt;width:19.75pt;height:16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">
                <v:imagedata r:id="rId1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8018443" wp14:editId="6B9754AA">
                <wp:simplePos x="0" y="0"/>
                <wp:positionH relativeFrom="column">
                  <wp:posOffset>2910205</wp:posOffset>
                </wp:positionH>
                <wp:positionV relativeFrom="paragraph">
                  <wp:posOffset>180975</wp:posOffset>
                </wp:positionV>
                <wp:extent cx="301625" cy="455930"/>
                <wp:effectExtent l="52705" t="47625" r="45720" b="39370"/>
                <wp:wrapNone/>
                <wp:docPr id="89" name="Ink 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01625" cy="4559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FD3445" id="Ink 89" o:spid="_x0000_s1026" type="#_x0000_t75" style="position:absolute;margin-left:228.65pt;margin-top:13.75pt;width:24.75pt;height:36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">
                <v:imagedata r:id="rId1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370891CA" wp14:editId="4FCB1C78">
                <wp:simplePos x="0" y="0"/>
                <wp:positionH relativeFrom="column">
                  <wp:posOffset>3425825</wp:posOffset>
                </wp:positionH>
                <wp:positionV relativeFrom="paragraph">
                  <wp:posOffset>-3175</wp:posOffset>
                </wp:positionV>
                <wp:extent cx="1094740" cy="437515"/>
                <wp:effectExtent l="53975" t="53975" r="41910" b="41910"/>
                <wp:wrapNone/>
                <wp:docPr id="88" name="Ink 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4740" cy="4375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24B595" id="Ink 88" o:spid="_x0000_s1026" type="#_x0000_t75" style="position:absolute;margin-left:269.25pt;margin-top:-.75pt;width:87.2pt;height:35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">
                <v:imagedata r:id="rId19" o:title=""/>
                <o:lock v:ext="edit" rotation="t" verticies="t" shapetype="t"/>
              </v:shape>
            </w:pict>
          </mc:Fallback>
        </mc:AlternateContent>
      </w:r>
    </w:p>
    <w:p w14:paraId="7D21354B" w14:textId="57516354" w:rsidR="00CC654D" w:rsidRDefault="00190013" w:rsidP="00C83110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6F69B7A6" wp14:editId="7F00A89C">
                <wp:simplePos x="0" y="0"/>
                <wp:positionH relativeFrom="column">
                  <wp:posOffset>991235</wp:posOffset>
                </wp:positionH>
                <wp:positionV relativeFrom="paragraph">
                  <wp:posOffset>64770</wp:posOffset>
                </wp:positionV>
                <wp:extent cx="3815715" cy="2496185"/>
                <wp:effectExtent l="48260" t="55245" r="41275" b="39370"/>
                <wp:wrapNone/>
                <wp:docPr id="87" name="Ink 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15715" cy="24961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A45EF8" id="Ink 87" o:spid="_x0000_s1026" type="#_x0000_t75" style="position:absolute;margin-left:77.55pt;margin-top:4.6pt;width:301.45pt;height:197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">
                <v:imagedata r:id="rId2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17CAB2F1" wp14:editId="5074C640">
                <wp:simplePos x="0" y="0"/>
                <wp:positionH relativeFrom="column">
                  <wp:posOffset>520700</wp:posOffset>
                </wp:positionH>
                <wp:positionV relativeFrom="paragraph">
                  <wp:posOffset>183515</wp:posOffset>
                </wp:positionV>
                <wp:extent cx="504825" cy="387350"/>
                <wp:effectExtent l="53975" t="50165" r="41275" b="38735"/>
                <wp:wrapNone/>
                <wp:docPr id="86" name="Ink 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4825" cy="387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13D73D" id="Ink 86" o:spid="_x0000_s1026" type="#_x0000_t75" style="position:absolute;margin-left:40.5pt;margin-top:13.95pt;width:40.75pt;height:3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2F058D3D" wp14:editId="13078646">
                <wp:simplePos x="0" y="0"/>
                <wp:positionH relativeFrom="column">
                  <wp:posOffset>3592195</wp:posOffset>
                </wp:positionH>
                <wp:positionV relativeFrom="paragraph">
                  <wp:posOffset>-635</wp:posOffset>
                </wp:positionV>
                <wp:extent cx="16510" cy="19685"/>
                <wp:effectExtent l="48895" t="56515" r="48895" b="47625"/>
                <wp:wrapNone/>
                <wp:docPr id="85" name="Ink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1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CBAEBC" id="Ink 85" o:spid="_x0000_s1026" type="#_x0000_t75" style="position:absolute;margin-left:282.35pt;margin-top:-.55pt;width:2.35pt;height:2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">
                <v:imagedata r:id="rId25" o:title=""/>
                <o:lock v:ext="edit" rotation="t" verticies="t" shapetype="t"/>
              </v:shape>
            </w:pict>
          </mc:Fallback>
        </mc:AlternateContent>
      </w:r>
    </w:p>
    <w:p w14:paraId="7E0677ED" w14:textId="77777777" w:rsidR="00CC654D" w:rsidRDefault="00CC654D" w:rsidP="00C83110">
      <w:pPr>
        <w:pStyle w:val="Rcodeandoutput"/>
      </w:pPr>
    </w:p>
    <w:p w14:paraId="5933BEB3" w14:textId="17BF5300" w:rsidR="00CC654D" w:rsidRDefault="00190013" w:rsidP="00C83110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6BCDA94" wp14:editId="187D3DFA">
                <wp:simplePos x="0" y="0"/>
                <wp:positionH relativeFrom="column">
                  <wp:posOffset>1616075</wp:posOffset>
                </wp:positionH>
                <wp:positionV relativeFrom="paragraph">
                  <wp:posOffset>-2540</wp:posOffset>
                </wp:positionV>
                <wp:extent cx="505460" cy="931545"/>
                <wp:effectExtent l="53975" t="54610" r="40640" b="42545"/>
                <wp:wrapNone/>
                <wp:docPr id="84" name="Ink 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5460" cy="9315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3858E4" id="Ink 84" o:spid="_x0000_s1026" type="#_x0000_t75" style="position:absolute;margin-left:126.75pt;margin-top:-.7pt;width:40.8pt;height:74.3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">
                <v:imagedata r:id="rId27" o:title=""/>
                <o:lock v:ext="edit" rotation="t" verticies="t" shapetype="t"/>
              </v:shape>
            </w:pict>
          </mc:Fallback>
        </mc:AlternateContent>
      </w:r>
    </w:p>
    <w:p w14:paraId="3127BFC1" w14:textId="77777777" w:rsidR="00CC654D" w:rsidRDefault="00CC654D" w:rsidP="00C83110">
      <w:pPr>
        <w:pStyle w:val="Rcodeandoutput"/>
      </w:pPr>
    </w:p>
    <w:p w14:paraId="5CF42A13" w14:textId="77777777" w:rsidR="00CC654D" w:rsidRDefault="00CC654D" w:rsidP="00C83110">
      <w:pPr>
        <w:pStyle w:val="Rcodeandoutput"/>
      </w:pPr>
    </w:p>
    <w:p w14:paraId="1DFF0860" w14:textId="77777777" w:rsidR="00CC654D" w:rsidRDefault="00CC654D" w:rsidP="00C83110">
      <w:pPr>
        <w:pStyle w:val="Rcodeandoutput"/>
      </w:pPr>
    </w:p>
    <w:p w14:paraId="5BF10CCF" w14:textId="3E389E9A" w:rsidR="00CC654D" w:rsidRDefault="00190013" w:rsidP="00C83110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48D61FAD" wp14:editId="77100FBC">
                <wp:simplePos x="0" y="0"/>
                <wp:positionH relativeFrom="column">
                  <wp:posOffset>3249930</wp:posOffset>
                </wp:positionH>
                <wp:positionV relativeFrom="paragraph">
                  <wp:posOffset>114935</wp:posOffset>
                </wp:positionV>
                <wp:extent cx="2129790" cy="1428115"/>
                <wp:effectExtent l="49530" t="48260" r="40005" b="38100"/>
                <wp:wrapNone/>
                <wp:docPr id="83" name="Ink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29790" cy="14281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7CB5C0" id="Ink 83" o:spid="_x0000_s1026" type="#_x0000_t75" style="position:absolute;margin-left:255.4pt;margin-top:8.55pt;width:168.7pt;height:1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">
                <v:imagedata r:id="rId29" o:title=""/>
                <o:lock v:ext="edit" rotation="t" verticies="t" shapetype="t"/>
              </v:shape>
            </w:pict>
          </mc:Fallback>
        </mc:AlternateContent>
      </w:r>
    </w:p>
    <w:p w14:paraId="49855B68" w14:textId="77777777" w:rsidR="00CC654D" w:rsidRDefault="00CC654D" w:rsidP="00C83110">
      <w:pPr>
        <w:pStyle w:val="Rcodeandoutput"/>
      </w:pPr>
    </w:p>
    <w:p w14:paraId="1C108870" w14:textId="77777777" w:rsidR="00CC654D" w:rsidRDefault="00CC654D" w:rsidP="00C83110">
      <w:pPr>
        <w:pStyle w:val="Rcodeandoutput"/>
      </w:pPr>
    </w:p>
    <w:p w14:paraId="414EFA7E" w14:textId="77777777" w:rsidR="00CC654D" w:rsidRDefault="00CC654D" w:rsidP="00C83110">
      <w:pPr>
        <w:pStyle w:val="Rcodeandoutput"/>
      </w:pPr>
    </w:p>
    <w:p w14:paraId="0DEC8A65" w14:textId="77777777" w:rsidR="00CC654D" w:rsidRDefault="00CC654D" w:rsidP="00C83110">
      <w:pPr>
        <w:pStyle w:val="Rcodeandoutput"/>
      </w:pPr>
    </w:p>
    <w:p w14:paraId="4685F745" w14:textId="21F9BBD9" w:rsidR="00CC654D" w:rsidRDefault="00190013" w:rsidP="00C83110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F996FF6" wp14:editId="655250FC">
                <wp:simplePos x="0" y="0"/>
                <wp:positionH relativeFrom="column">
                  <wp:posOffset>718185</wp:posOffset>
                </wp:positionH>
                <wp:positionV relativeFrom="paragraph">
                  <wp:posOffset>118745</wp:posOffset>
                </wp:positionV>
                <wp:extent cx="4332605" cy="67945"/>
                <wp:effectExtent l="51435" t="61595" r="45085" b="41910"/>
                <wp:wrapNone/>
                <wp:docPr id="82" name="Ink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2605" cy="679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C68379" id="Ink 82" o:spid="_x0000_s1026" type="#_x0000_t75" style="position:absolute;margin-left:56.05pt;margin-top:8.85pt;width:342.15pt;height:6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">
                <v:imagedata r:id="rId3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76C0DD77" wp14:editId="4325B733">
                <wp:simplePos x="0" y="0"/>
                <wp:positionH relativeFrom="column">
                  <wp:posOffset>986790</wp:posOffset>
                </wp:positionH>
                <wp:positionV relativeFrom="paragraph">
                  <wp:posOffset>172085</wp:posOffset>
                </wp:positionV>
                <wp:extent cx="75565" cy="359410"/>
                <wp:effectExtent l="53340" t="48260" r="42545" b="40005"/>
                <wp:wrapNone/>
                <wp:docPr id="81" name="Ink 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5565" cy="3594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15CC42" id="Ink 81" o:spid="_x0000_s1026" type="#_x0000_t75" style="position:absolute;margin-left:77.2pt;margin-top:13.05pt;width:6.95pt;height:29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">
                <v:imagedata r:id="rId3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4ECD6700" wp14:editId="261E27F0">
                <wp:simplePos x="0" y="0"/>
                <wp:positionH relativeFrom="column">
                  <wp:posOffset>2903855</wp:posOffset>
                </wp:positionH>
                <wp:positionV relativeFrom="paragraph">
                  <wp:posOffset>86360</wp:posOffset>
                </wp:positionV>
                <wp:extent cx="225425" cy="415290"/>
                <wp:effectExtent l="55880" t="48260" r="42545" b="41275"/>
                <wp:wrapNone/>
                <wp:docPr id="80" name="Ink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5425" cy="4152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B6EF74" id="Ink 80" o:spid="_x0000_s1026" type="#_x0000_t75" style="position:absolute;margin-left:228.15pt;margin-top:6.3pt;width:18.75pt;height:33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">
                <v:imagedata r:id="rId35" o:title=""/>
                <o:lock v:ext="edit" rotation="t" verticies="t" shapetype="t"/>
              </v:shape>
            </w:pict>
          </mc:Fallback>
        </mc:AlternateContent>
      </w:r>
    </w:p>
    <w:p w14:paraId="1C6BDCD9" w14:textId="10476099" w:rsidR="00CC654D" w:rsidRDefault="00190013" w:rsidP="00C83110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5C7E0456" wp14:editId="6DAC9119">
                <wp:simplePos x="0" y="0"/>
                <wp:positionH relativeFrom="column">
                  <wp:posOffset>3217545</wp:posOffset>
                </wp:positionH>
                <wp:positionV relativeFrom="paragraph">
                  <wp:posOffset>182880</wp:posOffset>
                </wp:positionV>
                <wp:extent cx="17145" cy="24130"/>
                <wp:effectExtent l="55245" t="49530" r="41910" b="40640"/>
                <wp:wrapNone/>
                <wp:docPr id="79" name="Ink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145" cy="241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D135EC" id="Ink 79" o:spid="_x0000_s1026" type="#_x0000_t75" style="position:absolute;margin-left:252.85pt;margin-top:13.9pt;width:2.35pt;height:2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">
                <v:imagedata r:id="rId37" o:title=""/>
                <o:lock v:ext="edit" rotation="t" verticies="t" shapetype="t"/>
              </v:shape>
            </w:pict>
          </mc:Fallback>
        </mc:AlternateContent>
      </w:r>
    </w:p>
    <w:p w14:paraId="71042EF2" w14:textId="77777777" w:rsidR="00C83110" w:rsidRDefault="00191A28" w:rsidP="00C83110">
      <w:r w:rsidRPr="00191A28">
        <w:br/>
      </w:r>
      <w:r w:rsidRPr="00191A28">
        <w:br/>
      </w:r>
      <w:r w:rsidR="00C83110" w:rsidRPr="00C83110">
        <w:t>4.</w:t>
      </w:r>
    </w:p>
    <w:p w14:paraId="4889EA02" w14:textId="77777777" w:rsidR="00191A28" w:rsidRPr="00191A28" w:rsidRDefault="00191A28" w:rsidP="00C83110">
      <w:r w:rsidRPr="00191A28">
        <w:t>Do not reject H</w:t>
      </w:r>
      <w:r w:rsidRPr="00C83110">
        <w:rPr>
          <w:vertAlign w:val="subscript"/>
        </w:rPr>
        <w:t>o</w:t>
      </w:r>
      <w:r w:rsidRPr="00191A28">
        <w:t xml:space="preserve"> because 85</w:t>
      </w:r>
      <w:r w:rsidR="00C83110">
        <w:t>.8</w:t>
      </w:r>
      <w:r w:rsidRPr="00191A28">
        <w:t xml:space="preserve"> &lt; </w:t>
      </w:r>
      <w:r w:rsidR="00C83110">
        <w:t>123.2.</w:t>
      </w:r>
    </w:p>
    <w:p w14:paraId="6DE31E5F" w14:textId="77777777" w:rsidR="00C83110" w:rsidRDefault="00C83110" w:rsidP="00191A28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3D1125F0" w14:textId="77777777" w:rsidR="00C83110" w:rsidRDefault="00191A28" w:rsidP="00C83110">
      <w:pPr>
        <w:rPr>
          <w:rFonts w:cs="Arial"/>
          <w:szCs w:val="40"/>
        </w:rPr>
      </w:pPr>
      <w:r w:rsidRPr="00191A28">
        <w:rPr>
          <w:rFonts w:cs="Arial"/>
          <w:szCs w:val="40"/>
        </w:rPr>
        <w:t xml:space="preserve">There is </w:t>
      </w:r>
      <w:r w:rsidR="00C83110">
        <w:rPr>
          <w:rFonts w:cs="Arial"/>
          <w:szCs w:val="40"/>
        </w:rPr>
        <w:t>not sufficient evidence to</w:t>
      </w:r>
      <w:r w:rsidR="00C83110" w:rsidRPr="00C83110">
        <w:rPr>
          <w:rFonts w:cs="Arial"/>
          <w:szCs w:val="40"/>
        </w:rPr>
        <w:t xml:space="preserve"> </w:t>
      </w:r>
      <w:r w:rsidR="00C83110">
        <w:rPr>
          <w:rFonts w:cs="Arial"/>
          <w:szCs w:val="40"/>
        </w:rPr>
        <w:t>indicate the standard deviation in vehicle speeds exceeds 10 mph.</w:t>
      </w:r>
    </w:p>
    <w:p w14:paraId="55E932BD" w14:textId="77777777" w:rsidR="00191A28" w:rsidRDefault="00191A28" w:rsidP="00191A28">
      <w:pPr>
        <w:rPr>
          <w:rFonts w:cs="Arial"/>
          <w:szCs w:val="40"/>
        </w:rPr>
      </w:pPr>
    </w:p>
    <w:p w14:paraId="6E4C7298" w14:textId="77777777" w:rsidR="00C83110" w:rsidRPr="00C83110" w:rsidRDefault="00C83110" w:rsidP="00C83110"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05D52DAE" w14:textId="77777777" w:rsidR="00C83110" w:rsidRDefault="00C83110" w:rsidP="00C83110">
      <w:r>
        <w:t>1.</w:t>
      </w:r>
    </w:p>
    <w:p w14:paraId="5E461472" w14:textId="77777777" w:rsidR="00C83110" w:rsidRPr="00C60296" w:rsidRDefault="00C83110" w:rsidP="00C83110">
      <w:pPr>
        <w:rPr>
          <w:rFonts w:cs="Arial"/>
          <w:szCs w:val="40"/>
        </w:rPr>
      </w:pPr>
      <w:r>
        <w:t>H</w:t>
      </w:r>
      <w:r>
        <w:rPr>
          <w:vertAlign w:val="subscript"/>
        </w:rPr>
        <w:t>o</w:t>
      </w:r>
      <w:r>
        <w:t>:</w:t>
      </w:r>
      <w:r w:rsidRPr="009951C6">
        <w:t xml:space="preserve"> </w:t>
      </w:r>
      <w:r>
        <w:sym w:font="Symbol" w:char="F073"/>
      </w:r>
      <w:r>
        <w:t xml:space="preserve"> </w:t>
      </w:r>
      <w:r>
        <w:sym w:font="Symbol" w:char="F0A3"/>
      </w:r>
      <w:r>
        <w:t xml:space="preserve"> 10</w:t>
      </w:r>
      <w:r>
        <w:br/>
        <w:t>H</w:t>
      </w:r>
      <w:r>
        <w:rPr>
          <w:vertAlign w:val="subscript"/>
        </w:rPr>
        <w:t>a</w:t>
      </w:r>
      <w:r>
        <w:t>:</w:t>
      </w:r>
      <w:r w:rsidRPr="009951C6">
        <w:t xml:space="preserve"> </w:t>
      </w:r>
      <w:r>
        <w:sym w:font="Symbol" w:char="F073"/>
      </w:r>
      <w:r>
        <w:t xml:space="preserve"> &gt; 10</w:t>
      </w:r>
    </w:p>
    <w:p w14:paraId="418B4802" w14:textId="77777777" w:rsidR="00C83110" w:rsidRDefault="00C83110" w:rsidP="00C83110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17565277" w14:textId="63201526" w:rsidR="00C83110" w:rsidRDefault="00C83110" w:rsidP="00C83110">
      <w:r>
        <w:t>P(</w:t>
      </w:r>
      <w:r w:rsidR="00971B2A">
        <w:t xml:space="preserve">X </w:t>
      </w:r>
      <w:r>
        <w:t xml:space="preserve">&gt; </w:t>
      </w:r>
      <w:r>
        <w:sym w:font="Symbol" w:char="F063"/>
      </w:r>
      <w:r>
        <w:rPr>
          <w:vertAlign w:val="superscript"/>
        </w:rPr>
        <w:t>2</w:t>
      </w:r>
      <w:r>
        <w:t>) = 0.826</w:t>
      </w:r>
    </w:p>
    <w:p w14:paraId="65A65B9F" w14:textId="77777777" w:rsidR="00C83110" w:rsidRPr="00C83110" w:rsidRDefault="00C83110" w:rsidP="00C83110">
      <w:pPr>
        <w:rPr>
          <w:rFonts w:ascii="Courier New" w:hAnsi="Courier New" w:cs="Courier New"/>
          <w:sz w:val="20"/>
        </w:rPr>
      </w:pPr>
      <w:r w:rsidRPr="00C83110">
        <w:rPr>
          <w:rFonts w:ascii="Courier New" w:hAnsi="Courier New" w:cs="Courier New"/>
          <w:sz w:val="20"/>
        </w:rPr>
        <w:t>&gt; 1 - pchisq(q = chisquare, df = n - 1)</w:t>
      </w:r>
    </w:p>
    <w:p w14:paraId="3A15CC09" w14:textId="77777777" w:rsidR="00C83110" w:rsidRPr="00C83110" w:rsidRDefault="00C83110" w:rsidP="00C83110">
      <w:pPr>
        <w:rPr>
          <w:rFonts w:ascii="Courier New" w:hAnsi="Courier New" w:cs="Courier New"/>
          <w:sz w:val="20"/>
        </w:rPr>
      </w:pPr>
      <w:r w:rsidRPr="00C83110">
        <w:rPr>
          <w:rFonts w:ascii="Courier New" w:hAnsi="Courier New" w:cs="Courier New"/>
          <w:sz w:val="20"/>
        </w:rPr>
        <w:t xml:space="preserve">          V1</w:t>
      </w:r>
    </w:p>
    <w:p w14:paraId="714156F9" w14:textId="77777777" w:rsidR="00C83110" w:rsidRDefault="00C83110" w:rsidP="00C83110">
      <w:pPr>
        <w:rPr>
          <w:rFonts w:cs="Arial"/>
          <w:szCs w:val="40"/>
        </w:rPr>
      </w:pPr>
      <w:r w:rsidRPr="00C83110">
        <w:rPr>
          <w:rFonts w:ascii="Courier New" w:hAnsi="Courier New" w:cs="Courier New"/>
          <w:sz w:val="20"/>
        </w:rPr>
        <w:t>V1 0.8261634</w:t>
      </w:r>
    </w:p>
    <w:p w14:paraId="72B28943" w14:textId="77777777" w:rsidR="00C83110" w:rsidRDefault="00C83110" w:rsidP="00C83110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4648C474" w14:textId="77777777" w:rsidR="00C83110" w:rsidRDefault="00C83110" w:rsidP="00C83110">
      <w:pPr>
        <w:rPr>
          <w:rFonts w:cs="Arial"/>
          <w:szCs w:val="40"/>
        </w:rPr>
      </w:pPr>
      <w:r>
        <w:sym w:font="Symbol" w:char="F061"/>
      </w:r>
      <w:r>
        <w:t xml:space="preserve"> = 0.05.</w:t>
      </w:r>
    </w:p>
    <w:p w14:paraId="70A56C61" w14:textId="77777777" w:rsidR="00C83110" w:rsidRDefault="00C83110" w:rsidP="00C83110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153BC811" w14:textId="77777777" w:rsidR="00C83110" w:rsidRDefault="00C83110" w:rsidP="00C83110">
      <w:pPr>
        <w:rPr>
          <w:rFonts w:cs="Arial"/>
          <w:szCs w:val="40"/>
        </w:rPr>
      </w:pPr>
      <w:r w:rsidRPr="00191A28">
        <w:lastRenderedPageBreak/>
        <w:t>Do not reject H</w:t>
      </w:r>
      <w:r w:rsidRPr="00C83110">
        <w:rPr>
          <w:vertAlign w:val="subscript"/>
        </w:rPr>
        <w:t>o</w:t>
      </w:r>
      <w:r w:rsidRPr="00191A28">
        <w:t xml:space="preserve"> because</w:t>
      </w:r>
      <w:r>
        <w:t xml:space="preserve"> 0.826&gt;0.05.</w:t>
      </w:r>
    </w:p>
    <w:p w14:paraId="3176ED59" w14:textId="77777777" w:rsidR="00C83110" w:rsidRDefault="00C83110" w:rsidP="00C83110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3A7C3983" w14:textId="3B485F8E" w:rsidR="00C83110" w:rsidRDefault="00C83110" w:rsidP="00C83110">
      <w:pPr>
        <w:rPr>
          <w:rFonts w:cs="Arial"/>
          <w:szCs w:val="40"/>
        </w:rPr>
      </w:pPr>
      <w:r>
        <w:rPr>
          <w:rFonts w:cs="Arial"/>
          <w:szCs w:val="40"/>
        </w:rPr>
        <w:t>There is not sufficient evidence to indicate the standard deviation in vehicle speeds exceeds 10 mph.</w:t>
      </w:r>
      <w:r w:rsidR="004767D0">
        <w:rPr>
          <w:rFonts w:cs="Arial"/>
          <w:szCs w:val="40"/>
        </w:rPr>
        <w:t xml:space="preserve"> </w:t>
      </w:r>
      <w:r w:rsidR="004F6282">
        <w:rPr>
          <w:rFonts w:cs="Arial"/>
          <w:szCs w:val="40"/>
        </w:rPr>
        <w:br/>
      </w:r>
    </w:p>
    <w:p w14:paraId="46609912" w14:textId="1791E8CB" w:rsidR="004767D0" w:rsidRDefault="004767D0" w:rsidP="00C83110">
      <w:pPr>
        <w:rPr>
          <w:rFonts w:cs="Arial"/>
          <w:szCs w:val="40"/>
        </w:rPr>
      </w:pPr>
      <w:r>
        <w:rPr>
          <w:rFonts w:cs="Arial"/>
          <w:szCs w:val="40"/>
        </w:rPr>
        <w:t xml:space="preserve">d. </w:t>
      </w:r>
      <w:r>
        <w:t>We can apply this inference to all cars on that section of interstate at comparable times of day.</w:t>
      </w:r>
    </w:p>
    <w:p w14:paraId="4AB729AF" w14:textId="77777777" w:rsidR="00C83110" w:rsidRDefault="00C83110" w:rsidP="00C83110">
      <w:pPr>
        <w:rPr>
          <w:rFonts w:cs="Arial"/>
          <w:szCs w:val="40"/>
        </w:rPr>
      </w:pPr>
    </w:p>
    <w:p w14:paraId="6FC70945" w14:textId="6133C8B8" w:rsidR="00C83110" w:rsidRDefault="00C83110" w:rsidP="00C83110">
      <w:pPr>
        <w:rPr>
          <w:rFonts w:cs="Arial"/>
          <w:szCs w:val="40"/>
        </w:rPr>
      </w:pPr>
      <w:r>
        <w:rPr>
          <w:rFonts w:cs="Arial"/>
          <w:szCs w:val="40"/>
        </w:rPr>
        <w:t>7.</w:t>
      </w:r>
      <w:r w:rsidR="004F6282">
        <w:rPr>
          <w:rFonts w:cs="Arial"/>
          <w:szCs w:val="40"/>
        </w:rPr>
        <w:t>7</w:t>
      </w:r>
    </w:p>
    <w:p w14:paraId="41BB8F15" w14:textId="77777777" w:rsidR="00C83110" w:rsidRDefault="000233E1" w:rsidP="00C83110">
      <w:pPr>
        <w:rPr>
          <w:rFonts w:cs="Arial"/>
          <w:szCs w:val="40"/>
        </w:rPr>
      </w:pPr>
      <w:r>
        <w:rPr>
          <w:rFonts w:cs="Arial"/>
          <w:szCs w:val="40"/>
        </w:rPr>
        <w:t>a.</w:t>
      </w:r>
    </w:p>
    <w:p w14:paraId="536CEB93" w14:textId="77777777" w:rsidR="000233E1" w:rsidRDefault="000233E1" w:rsidP="000233E1">
      <w:pPr>
        <w:rPr>
          <w:rFonts w:cs="Arial"/>
        </w:rPr>
      </w:pPr>
      <w:r>
        <w:rPr>
          <w:rFonts w:cs="Arial"/>
        </w:rPr>
        <w:t xml:space="preserve">The </w:t>
      </w:r>
      <w:r w:rsidR="00CC654D">
        <w:rPr>
          <w:rFonts w:cs="Arial"/>
        </w:rPr>
        <w:t>distribution</w:t>
      </w:r>
      <w:r>
        <w:rPr>
          <w:rFonts w:cs="Arial"/>
        </w:rPr>
        <w:t xml:space="preserve"> is a little skewed to the right, but we don’t see any severe departure from normality.</w:t>
      </w:r>
    </w:p>
    <w:p w14:paraId="1496432B" w14:textId="77777777" w:rsidR="000233E1" w:rsidRDefault="00CC654D" w:rsidP="00CC654D">
      <w:pPr>
        <w:pStyle w:val="Equations"/>
      </w:pPr>
      <w:r>
        <w:rPr>
          <w:noProof/>
        </w:rPr>
        <w:drawing>
          <wp:inline distT="0" distB="0" distL="0" distR="0" wp14:anchorId="11EF7CE3" wp14:editId="2B96BBA0">
            <wp:extent cx="3502742" cy="3493227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304" cy="34957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9B7726" w14:textId="77777777" w:rsidR="000233E1" w:rsidRDefault="000233E1" w:rsidP="000233E1">
      <w:pPr>
        <w:rPr>
          <w:rFonts w:cs="Arial"/>
        </w:rPr>
      </w:pPr>
    </w:p>
    <w:p w14:paraId="5E36E54A" w14:textId="77777777" w:rsidR="00A61816" w:rsidRDefault="00A61816" w:rsidP="00A61816">
      <w:pPr>
        <w:pStyle w:val="Rcodeandoutput"/>
      </w:pPr>
      <w:r>
        <w:t>&gt; reading &lt;- read.table("C:/sdata/reading.txt", header=F, sep=" ")</w:t>
      </w:r>
    </w:p>
    <w:p w14:paraId="7B0724B7" w14:textId="77777777" w:rsidR="00A61816" w:rsidRDefault="00A61816" w:rsidP="00A61816">
      <w:pPr>
        <w:pStyle w:val="Rcodeandoutput"/>
      </w:pPr>
      <w:r>
        <w:t>&gt; boxplot(x = reading, col = "lightblue", main = "Box plot", ylab = "Reading scores")</w:t>
      </w:r>
    </w:p>
    <w:p w14:paraId="1DD00777" w14:textId="77777777" w:rsidR="00C9594A" w:rsidRDefault="00A61816" w:rsidP="00A61816">
      <w:pPr>
        <w:pStyle w:val="Rcodeandoutput"/>
      </w:pPr>
      <w:r>
        <w:t xml:space="preserve">&gt; stripchart(x = reading, method = "jitter", vertical = TRUE, pch = 1, col = "red", add = </w:t>
      </w:r>
    </w:p>
    <w:p w14:paraId="5C1882B4" w14:textId="19769409" w:rsidR="000233E1" w:rsidRDefault="00C9594A" w:rsidP="00A61816">
      <w:pPr>
        <w:pStyle w:val="Rcodeandoutput"/>
      </w:pPr>
      <w:r>
        <w:t xml:space="preserve">    </w:t>
      </w:r>
      <w:r w:rsidR="00A61816">
        <w:t>T</w:t>
      </w:r>
      <w:r>
        <w:t>RUE</w:t>
      </w:r>
      <w:r w:rsidR="00A61816">
        <w:t>)</w:t>
      </w:r>
    </w:p>
    <w:p w14:paraId="335B27E8" w14:textId="77777777" w:rsidR="000233E1" w:rsidRDefault="000233E1" w:rsidP="000233E1">
      <w:pPr>
        <w:rPr>
          <w:rFonts w:cs="Arial"/>
        </w:rPr>
      </w:pPr>
    </w:p>
    <w:p w14:paraId="4B16B411" w14:textId="77777777" w:rsidR="000233E1" w:rsidRDefault="000233E1" w:rsidP="000233E1">
      <w:pPr>
        <w:rPr>
          <w:rFonts w:cs="Arial"/>
        </w:rPr>
      </w:pPr>
      <w:r>
        <w:rPr>
          <w:rFonts w:cs="Arial"/>
        </w:rPr>
        <w:t>b.</w:t>
      </w:r>
    </w:p>
    <w:p w14:paraId="4106C046" w14:textId="77777777" w:rsidR="000233E1" w:rsidRDefault="00A61816" w:rsidP="000233E1">
      <w:pPr>
        <w:rPr>
          <w:rFonts w:cs="Arial"/>
        </w:rPr>
      </w:pPr>
      <w:r>
        <w:rPr>
          <w:rFonts w:cs="Arial"/>
        </w:rPr>
        <w:t xml:space="preserve">The </w:t>
      </w:r>
      <w:r w:rsidR="000233E1">
        <w:rPr>
          <w:rFonts w:cs="Arial"/>
        </w:rPr>
        <w:t xml:space="preserve">99% CI on </w:t>
      </w:r>
      <w:r w:rsidR="000233E1">
        <w:rPr>
          <w:rFonts w:cs="Arial"/>
        </w:rPr>
        <w:sym w:font="Symbol" w:char="F073"/>
      </w:r>
      <w:r w:rsidR="000233E1">
        <w:rPr>
          <w:rFonts w:cs="Arial"/>
          <w:vertAlign w:val="superscript"/>
        </w:rPr>
        <w:t>2</w:t>
      </w:r>
      <w:r w:rsidR="000233E1">
        <w:rPr>
          <w:rFonts w:cs="Arial"/>
        </w:rPr>
        <w:t xml:space="preserve"> is (</w:t>
      </w:r>
      <w:r w:rsidR="00617962">
        <w:rPr>
          <w:rFonts w:cs="Arial"/>
        </w:rPr>
        <w:t>89.18</w:t>
      </w:r>
      <w:r w:rsidR="000233E1">
        <w:rPr>
          <w:rFonts w:cs="Arial"/>
        </w:rPr>
        <w:t>,</w:t>
      </w:r>
      <w:r w:rsidR="000233E1" w:rsidRPr="00191A28">
        <w:rPr>
          <w:rFonts w:cs="Arial"/>
        </w:rPr>
        <w:t xml:space="preserve"> 1</w:t>
      </w:r>
      <w:r w:rsidR="00617962">
        <w:rPr>
          <w:rFonts w:cs="Arial"/>
        </w:rPr>
        <w:t>62</w:t>
      </w:r>
      <w:r w:rsidR="000233E1" w:rsidRPr="00191A28">
        <w:rPr>
          <w:rFonts w:cs="Arial"/>
        </w:rPr>
        <w:t>.</w:t>
      </w:r>
      <w:r w:rsidR="00617962">
        <w:rPr>
          <w:rFonts w:cs="Arial"/>
        </w:rPr>
        <w:t>41</w:t>
      </w:r>
      <w:r w:rsidR="000233E1">
        <w:rPr>
          <w:rFonts w:cs="Arial"/>
        </w:rPr>
        <w:t>).</w:t>
      </w:r>
    </w:p>
    <w:p w14:paraId="3B0B1DF0" w14:textId="77777777" w:rsidR="002137E3" w:rsidRDefault="002137E3" w:rsidP="002137E3">
      <w:pPr>
        <w:pStyle w:val="Rcodeandoutput"/>
      </w:pPr>
      <w:r>
        <w:t>&gt; lower&lt;-(n - 1)*var(reading)/qchisq(p = 1 - alpha/2, df = n - 1)</w:t>
      </w:r>
    </w:p>
    <w:p w14:paraId="3488583B" w14:textId="77777777" w:rsidR="002137E3" w:rsidRDefault="002137E3" w:rsidP="002137E3">
      <w:pPr>
        <w:pStyle w:val="Rcodeandoutput"/>
      </w:pPr>
      <w:r>
        <w:t>&gt; upper&lt;-(n - 1)*var(reading)/qchisq(p = alpha/2, df = n - 1)</w:t>
      </w:r>
    </w:p>
    <w:p w14:paraId="6DAD9351" w14:textId="77777777" w:rsidR="002137E3" w:rsidRDefault="002137E3" w:rsidP="002137E3">
      <w:pPr>
        <w:pStyle w:val="Rcodeandoutput"/>
      </w:pPr>
      <w:r>
        <w:lastRenderedPageBreak/>
        <w:t>&gt; data.frame(lower, upper)</w:t>
      </w:r>
    </w:p>
    <w:p w14:paraId="36F979FF" w14:textId="77777777" w:rsidR="002137E3" w:rsidRDefault="002137E3" w:rsidP="002137E3">
      <w:pPr>
        <w:pStyle w:val="Rcodeandoutput"/>
      </w:pPr>
      <w:r>
        <w:t xml:space="preserve">         V1     V1.1</w:t>
      </w:r>
    </w:p>
    <w:p w14:paraId="1BC9F0F3" w14:textId="77777777" w:rsidR="000233E1" w:rsidRDefault="002137E3" w:rsidP="002137E3">
      <w:pPr>
        <w:pStyle w:val="Rcodeandoutput"/>
      </w:pPr>
      <w:r>
        <w:t>V1 89.18238 162.4118</w:t>
      </w:r>
    </w:p>
    <w:p w14:paraId="2D2D4E6E" w14:textId="77777777" w:rsidR="000233E1" w:rsidRDefault="000233E1" w:rsidP="000233E1">
      <w:pPr>
        <w:rPr>
          <w:rFonts w:cs="Arial"/>
        </w:rPr>
      </w:pPr>
    </w:p>
    <w:p w14:paraId="3E26959F" w14:textId="77777777" w:rsidR="000233E1" w:rsidRDefault="000233E1" w:rsidP="000233E1">
      <w:pPr>
        <w:rPr>
          <w:rFonts w:cs="Arial"/>
        </w:rPr>
      </w:pPr>
      <w:r>
        <w:rPr>
          <w:rFonts w:cs="Arial"/>
        </w:rPr>
        <w:t>c.</w:t>
      </w:r>
    </w:p>
    <w:p w14:paraId="6946CF6C" w14:textId="77777777" w:rsidR="000233E1" w:rsidRPr="00615761" w:rsidRDefault="000233E1" w:rsidP="000233E1">
      <w:r>
        <w:rPr>
          <w:rFonts w:cs="Arial"/>
        </w:rPr>
        <w:t xml:space="preserve">The level of significance is </w:t>
      </w:r>
      <w:r w:rsidR="00D411BD">
        <w:rPr>
          <w:rFonts w:cs="Arial"/>
        </w:rPr>
        <w:t xml:space="preserve">chosen to be </w:t>
      </w:r>
      <w:r>
        <w:sym w:font="Symbol" w:char="F061"/>
      </w:r>
      <w:r>
        <w:t xml:space="preserve"> = 0.0</w:t>
      </w:r>
      <w:r w:rsidR="00A61816">
        <w:t>1</w:t>
      </w:r>
      <w:r>
        <w:t>.</w:t>
      </w:r>
    </w:p>
    <w:p w14:paraId="5C905A31" w14:textId="77777777" w:rsidR="000233E1" w:rsidRPr="003C3339" w:rsidRDefault="000233E1" w:rsidP="000233E1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 w:rsidRPr="003C3339">
        <w:rPr>
          <w:rFonts w:cs="Arial"/>
          <w:u w:val="single"/>
        </w:rPr>
        <w:t>Confidence interval method:</w:t>
      </w:r>
    </w:p>
    <w:p w14:paraId="28E10296" w14:textId="77777777" w:rsidR="000233E1" w:rsidRDefault="000233E1" w:rsidP="000233E1">
      <w:r>
        <w:t>1.</w:t>
      </w:r>
    </w:p>
    <w:p w14:paraId="5B2D06D6" w14:textId="34F9D2ED" w:rsidR="000233E1" w:rsidRPr="00C60296" w:rsidRDefault="000233E1" w:rsidP="000233E1">
      <w:pPr>
        <w:rPr>
          <w:rFonts w:cs="Arial"/>
          <w:szCs w:val="40"/>
        </w:rPr>
      </w:pPr>
      <w:r>
        <w:t>H</w:t>
      </w:r>
      <w:r>
        <w:rPr>
          <w:vertAlign w:val="subscript"/>
        </w:rPr>
        <w:t>o</w:t>
      </w:r>
      <w:r>
        <w:t>:</w:t>
      </w:r>
      <w:r w:rsidRPr="009951C6">
        <w:t xml:space="preserve"> </w:t>
      </w:r>
      <w:r>
        <w:sym w:font="Symbol" w:char="F073"/>
      </w:r>
      <w:r>
        <w:rPr>
          <w:vertAlign w:val="superscript"/>
        </w:rPr>
        <w:t>2</w:t>
      </w:r>
      <w:r>
        <w:t xml:space="preserve"> </w:t>
      </w:r>
      <w:r>
        <w:sym w:font="Symbol" w:char="F0A3"/>
      </w:r>
      <w:r>
        <w:t xml:space="preserve"> 9</w:t>
      </w:r>
      <w:r w:rsidR="00190013">
        <w:t>0</w:t>
      </w:r>
      <w:r>
        <w:br/>
        <w:t>H</w:t>
      </w:r>
      <w:r>
        <w:rPr>
          <w:vertAlign w:val="subscript"/>
        </w:rPr>
        <w:t>a</w:t>
      </w:r>
      <w:r>
        <w:t>:</w:t>
      </w:r>
      <w:r w:rsidRPr="009951C6">
        <w:t xml:space="preserve"> </w:t>
      </w:r>
      <w:r>
        <w:sym w:font="Symbol" w:char="F073"/>
      </w:r>
      <w:r>
        <w:rPr>
          <w:vertAlign w:val="superscript"/>
        </w:rPr>
        <w:t>2</w:t>
      </w:r>
      <w:r>
        <w:t xml:space="preserve"> &gt; 9</w:t>
      </w:r>
      <w:r w:rsidR="00190013">
        <w:t>0</w:t>
      </w:r>
    </w:p>
    <w:p w14:paraId="696C317B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76B3318B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A 9</w:t>
      </w:r>
      <w:r w:rsidR="00A61816">
        <w:rPr>
          <w:rFonts w:cs="Arial"/>
          <w:szCs w:val="40"/>
        </w:rPr>
        <w:t>9</w:t>
      </w:r>
      <w:r>
        <w:rPr>
          <w:rFonts w:cs="Arial"/>
          <w:szCs w:val="40"/>
        </w:rPr>
        <w:t xml:space="preserve">% one-sided C.I on </w:t>
      </w:r>
      <w:r>
        <w:rPr>
          <w:rFonts w:cs="Arial"/>
        </w:rPr>
        <w:sym w:font="Symbol" w:char="F073"/>
      </w:r>
      <w:r>
        <w:rPr>
          <w:rFonts w:cs="Arial"/>
          <w:vertAlign w:val="superscript"/>
        </w:rPr>
        <w:t>2</w:t>
      </w:r>
      <w:r>
        <w:rPr>
          <w:rFonts w:cs="Arial"/>
        </w:rPr>
        <w:t xml:space="preserve"> </w:t>
      </w:r>
      <w:r w:rsidRPr="00191A28">
        <w:t>is (</w:t>
      </w:r>
      <w:r w:rsidR="00617962">
        <w:t>91.6</w:t>
      </w:r>
      <w:r w:rsidRPr="00191A28">
        <w:t xml:space="preserve">, </w:t>
      </w:r>
      <w:r w:rsidRPr="00191A28">
        <w:sym w:font="Symbol" w:char="F0A5"/>
      </w:r>
      <w:r w:rsidRPr="00191A28">
        <w:t>)</w:t>
      </w:r>
    </w:p>
    <w:p w14:paraId="538096FC" w14:textId="77777777" w:rsidR="00617962" w:rsidRPr="00617962" w:rsidRDefault="00617962" w:rsidP="00617962">
      <w:pPr>
        <w:pStyle w:val="Rcodeandoutput"/>
      </w:pPr>
      <w:r w:rsidRPr="00617962">
        <w:t>&gt; (n - 1)*var(reading)/qchisq(p = 1 - alpha, df = n - 1)</w:t>
      </w:r>
    </w:p>
    <w:p w14:paraId="072D1432" w14:textId="77777777" w:rsidR="00617962" w:rsidRPr="00617962" w:rsidRDefault="00617962" w:rsidP="00617962">
      <w:pPr>
        <w:pStyle w:val="Rcodeandoutput"/>
      </w:pPr>
      <w:r w:rsidRPr="00617962">
        <w:t xml:space="preserve">        V1</w:t>
      </w:r>
    </w:p>
    <w:p w14:paraId="676C830D" w14:textId="77777777" w:rsidR="00617962" w:rsidRDefault="00617962" w:rsidP="00617962">
      <w:pPr>
        <w:pStyle w:val="Rcodeandoutput"/>
      </w:pPr>
      <w:r w:rsidRPr="00617962">
        <w:t>V1 91.5681</w:t>
      </w:r>
    </w:p>
    <w:p w14:paraId="48EC6F1A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316F0912" w14:textId="1E1B8228" w:rsidR="000233E1" w:rsidRDefault="00617962" w:rsidP="000233E1">
      <w:pPr>
        <w:rPr>
          <w:rFonts w:cs="Arial"/>
          <w:szCs w:val="40"/>
        </w:rPr>
      </w:pPr>
      <w:r>
        <w:rPr>
          <w:rFonts w:cs="Arial"/>
          <w:szCs w:val="40"/>
        </w:rPr>
        <w:t>R</w:t>
      </w:r>
      <w:r w:rsidR="000233E1">
        <w:rPr>
          <w:rFonts w:cs="Arial"/>
          <w:szCs w:val="40"/>
        </w:rPr>
        <w:t>eject H</w:t>
      </w:r>
      <w:r w:rsidR="000233E1">
        <w:rPr>
          <w:rFonts w:cs="Arial"/>
          <w:szCs w:val="40"/>
          <w:vertAlign w:val="subscript"/>
        </w:rPr>
        <w:t>o</w:t>
      </w:r>
      <w:r w:rsidR="000233E1">
        <w:rPr>
          <w:rFonts w:cs="Arial"/>
          <w:szCs w:val="40"/>
        </w:rPr>
        <w:t xml:space="preserve"> because 9</w:t>
      </w:r>
      <w:r w:rsidR="00190013">
        <w:rPr>
          <w:rFonts w:cs="Arial"/>
          <w:szCs w:val="40"/>
        </w:rPr>
        <w:t>0</w:t>
      </w:r>
      <w:r w:rsidR="000233E1">
        <w:rPr>
          <w:rFonts w:cs="Arial"/>
          <w:szCs w:val="40"/>
        </w:rPr>
        <w:t xml:space="preserve"> is </w:t>
      </w:r>
      <w:r>
        <w:rPr>
          <w:rFonts w:cs="Arial"/>
          <w:szCs w:val="40"/>
        </w:rPr>
        <w:t xml:space="preserve">not </w:t>
      </w:r>
      <w:r w:rsidR="000233E1">
        <w:rPr>
          <w:rFonts w:cs="Arial"/>
          <w:szCs w:val="40"/>
        </w:rPr>
        <w:t xml:space="preserve">in the interval for </w:t>
      </w:r>
      <w:r w:rsidR="000233E1">
        <w:rPr>
          <w:rFonts w:cs="Arial"/>
          <w:szCs w:val="40"/>
        </w:rPr>
        <w:sym w:font="Symbol" w:char="F073"/>
      </w:r>
      <w:r w:rsidR="00A61816">
        <w:rPr>
          <w:rFonts w:cs="Arial"/>
          <w:szCs w:val="40"/>
          <w:vertAlign w:val="superscript"/>
        </w:rPr>
        <w:t>2</w:t>
      </w:r>
      <w:r w:rsidR="000233E1">
        <w:rPr>
          <w:rFonts w:cs="Arial"/>
          <w:szCs w:val="40"/>
        </w:rPr>
        <w:t>.</w:t>
      </w:r>
    </w:p>
    <w:p w14:paraId="0BBBBC1A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3C2BECA4" w14:textId="7041547D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 xml:space="preserve">There is </w:t>
      </w:r>
      <w:r w:rsidR="00617962">
        <w:rPr>
          <w:rFonts w:cs="Arial"/>
          <w:szCs w:val="40"/>
        </w:rPr>
        <w:t>enough</w:t>
      </w:r>
      <w:r>
        <w:rPr>
          <w:rFonts w:cs="Arial"/>
          <w:szCs w:val="40"/>
        </w:rPr>
        <w:t xml:space="preserve"> evidence to indicate the variance of reading scores is greater than 9</w:t>
      </w:r>
      <w:r w:rsidR="00190013">
        <w:rPr>
          <w:rFonts w:cs="Arial"/>
          <w:szCs w:val="40"/>
        </w:rPr>
        <w:t>0</w:t>
      </w:r>
      <w:r>
        <w:rPr>
          <w:rFonts w:cs="Arial"/>
          <w:szCs w:val="40"/>
        </w:rPr>
        <w:t>.</w:t>
      </w:r>
    </w:p>
    <w:p w14:paraId="7C221615" w14:textId="77777777" w:rsidR="000233E1" w:rsidRDefault="000233E1" w:rsidP="000233E1"/>
    <w:p w14:paraId="42B620E9" w14:textId="77777777" w:rsidR="000233E1" w:rsidRPr="00191A28" w:rsidRDefault="000233E1" w:rsidP="000233E1">
      <w:pPr>
        <w:rPr>
          <w:u w:val="single"/>
        </w:rPr>
      </w:pPr>
      <w:r w:rsidRPr="00191A28">
        <w:rPr>
          <w:u w:val="single"/>
        </w:rPr>
        <w:t>Test statistic method:</w:t>
      </w:r>
    </w:p>
    <w:p w14:paraId="60195918" w14:textId="77777777" w:rsidR="000233E1" w:rsidRDefault="000233E1" w:rsidP="000233E1">
      <w:r>
        <w:t>1.</w:t>
      </w:r>
    </w:p>
    <w:p w14:paraId="477BCE60" w14:textId="5BA80836" w:rsidR="000233E1" w:rsidRPr="00C60296" w:rsidRDefault="000233E1" w:rsidP="000233E1">
      <w:pPr>
        <w:rPr>
          <w:rFonts w:cs="Arial"/>
          <w:szCs w:val="40"/>
        </w:rPr>
      </w:pPr>
      <w:r>
        <w:t>H</w:t>
      </w:r>
      <w:r>
        <w:rPr>
          <w:vertAlign w:val="subscript"/>
        </w:rPr>
        <w:t>o</w:t>
      </w:r>
      <w:r>
        <w:t>:</w:t>
      </w:r>
      <w:r w:rsidRPr="009951C6">
        <w:t xml:space="preserve"> </w:t>
      </w:r>
      <w:r>
        <w:sym w:font="Symbol" w:char="F073"/>
      </w:r>
      <w:r>
        <w:rPr>
          <w:vertAlign w:val="superscript"/>
        </w:rPr>
        <w:t>2</w:t>
      </w:r>
      <w:r>
        <w:t xml:space="preserve"> </w:t>
      </w:r>
      <w:r>
        <w:sym w:font="Symbol" w:char="F0A3"/>
      </w:r>
      <w:r>
        <w:t xml:space="preserve"> 9</w:t>
      </w:r>
      <w:r w:rsidR="00190013">
        <w:t>0</w:t>
      </w:r>
      <w:r>
        <w:br/>
        <w:t>H</w:t>
      </w:r>
      <w:r>
        <w:rPr>
          <w:vertAlign w:val="subscript"/>
        </w:rPr>
        <w:t>a</w:t>
      </w:r>
      <w:r>
        <w:t>:</w:t>
      </w:r>
      <w:r w:rsidRPr="009951C6">
        <w:t xml:space="preserve"> </w:t>
      </w:r>
      <w:r>
        <w:sym w:font="Symbol" w:char="F073"/>
      </w:r>
      <w:r>
        <w:rPr>
          <w:vertAlign w:val="superscript"/>
        </w:rPr>
        <w:t>2</w:t>
      </w:r>
      <w:r>
        <w:t xml:space="preserve"> &gt; 9</w:t>
      </w:r>
      <w:r w:rsidR="00190013">
        <w:t>0</w:t>
      </w:r>
    </w:p>
    <w:p w14:paraId="73A91ED9" w14:textId="77777777" w:rsidR="000233E1" w:rsidRDefault="000233E1" w:rsidP="000233E1">
      <w:r>
        <w:t xml:space="preserve">2. </w:t>
      </w:r>
    </w:p>
    <w:p w14:paraId="3A117334" w14:textId="77777777" w:rsidR="000233E1" w:rsidRPr="00191A28" w:rsidRDefault="00617962" w:rsidP="000233E1">
      <w:pPr>
        <w:rPr>
          <w:rFonts w:cs="Arial"/>
          <w:szCs w:val="40"/>
        </w:rPr>
      </w:pPr>
      <w:r w:rsidRPr="00191A28">
        <w:rPr>
          <w:position w:val="-26"/>
        </w:rPr>
        <w:object w:dxaOrig="2240" w:dyaOrig="680" w14:anchorId="50A8B494">
          <v:shape id="_x0000_i1027" type="#_x0000_t75" style="width:112.65pt;height:34.65pt" o:ole="">
            <v:imagedata r:id="rId39" o:title=""/>
          </v:shape>
          <o:OLEObject Type="Embed" ProgID="Equation.DSMT4" ShapeID="_x0000_i1027" DrawAspect="Content" ObjectID="_1659439976" r:id="rId40"/>
        </w:object>
      </w:r>
    </w:p>
    <w:p w14:paraId="4A7D5BD8" w14:textId="060C9289" w:rsidR="00617962" w:rsidRDefault="00617962" w:rsidP="00617962">
      <w:pPr>
        <w:pStyle w:val="Rcodeandoutput"/>
      </w:pPr>
      <w:r>
        <w:t>&gt; sigma.sq&lt;-9</w:t>
      </w:r>
      <w:r w:rsidR="00190013">
        <w:t>0</w:t>
      </w:r>
    </w:p>
    <w:p w14:paraId="46395206" w14:textId="77777777" w:rsidR="00617962" w:rsidRDefault="00617962" w:rsidP="00617962">
      <w:pPr>
        <w:pStyle w:val="Rcodeandoutput"/>
      </w:pPr>
      <w:r>
        <w:t>&gt; chisquare&lt;-(n - 1)*var(reading)/sigma.sq</w:t>
      </w:r>
    </w:p>
    <w:p w14:paraId="200C80E1" w14:textId="77777777" w:rsidR="00617962" w:rsidRDefault="00617962" w:rsidP="00617962">
      <w:pPr>
        <w:pStyle w:val="Rcodeandoutput"/>
      </w:pPr>
      <w:r>
        <w:t>&gt; chisquare</w:t>
      </w:r>
    </w:p>
    <w:p w14:paraId="1AB90345" w14:textId="77777777" w:rsidR="00617962" w:rsidRDefault="00617962" w:rsidP="00617962">
      <w:pPr>
        <w:pStyle w:val="Rcodeandoutput"/>
      </w:pPr>
      <w:r>
        <w:t xml:space="preserve">         V1</w:t>
      </w:r>
    </w:p>
    <w:p w14:paraId="46BF2523" w14:textId="525B9AF1" w:rsidR="000233E1" w:rsidRDefault="00617962" w:rsidP="00617962">
      <w:pPr>
        <w:pStyle w:val="Rcodeandoutput"/>
      </w:pPr>
      <w:r>
        <w:t xml:space="preserve">V1 </w:t>
      </w:r>
      <w:r w:rsidR="00D92952" w:rsidRPr="00D92952">
        <w:t>195</w:t>
      </w:r>
      <w:r w:rsidR="00190013">
        <w:t>.</w:t>
      </w:r>
      <w:r w:rsidR="00D92952" w:rsidRPr="00D92952">
        <w:t>4196</w:t>
      </w:r>
    </w:p>
    <w:p w14:paraId="2E009CF6" w14:textId="77777777" w:rsidR="000233E1" w:rsidRPr="00191A28" w:rsidRDefault="000233E1" w:rsidP="000233E1">
      <w:pPr>
        <w:rPr>
          <w:rFonts w:cs="Arial"/>
          <w:szCs w:val="40"/>
        </w:rPr>
      </w:pPr>
      <w:r>
        <w:t>3.</w:t>
      </w:r>
    </w:p>
    <w:p w14:paraId="68925CC3" w14:textId="77777777" w:rsidR="000233E1" w:rsidRPr="00191A28" w:rsidRDefault="00A61816" w:rsidP="000233E1">
      <w:pPr>
        <w:rPr>
          <w:rFonts w:cs="Arial"/>
          <w:szCs w:val="40"/>
        </w:rPr>
      </w:pPr>
      <w:r w:rsidRPr="00C83110">
        <w:rPr>
          <w:position w:val="-10"/>
        </w:rPr>
        <w:object w:dxaOrig="1540" w:dyaOrig="360" w14:anchorId="7324683B">
          <v:shape id="_x0000_i1028" type="#_x0000_t75" style="width:77.35pt;height:18.65pt" o:ole="">
            <v:imagedata r:id="rId41" o:title=""/>
          </v:shape>
          <o:OLEObject Type="Embed" ProgID="Equation.DSMT4" ShapeID="_x0000_i1028" DrawAspect="Content" ObjectID="_1659439977" r:id="rId42"/>
        </w:object>
      </w:r>
    </w:p>
    <w:p w14:paraId="51FD850C" w14:textId="77777777" w:rsidR="000233E1" w:rsidRDefault="000233E1" w:rsidP="000233E1">
      <w:pPr>
        <w:pStyle w:val="Rcodeandoutput"/>
      </w:pPr>
      <w:r>
        <w:t>&gt; qchisq(p = 1 - alpha, df = n - 1)</w:t>
      </w:r>
    </w:p>
    <w:p w14:paraId="05E5FFE5" w14:textId="77777777" w:rsidR="000233E1" w:rsidRDefault="000233E1" w:rsidP="000233E1">
      <w:pPr>
        <w:pStyle w:val="Rcodeandoutput"/>
      </w:pPr>
      <w:r>
        <w:t>[1] 192.0730</w:t>
      </w:r>
    </w:p>
    <w:p w14:paraId="6396A232" w14:textId="77777777" w:rsidR="00617962" w:rsidRDefault="00617962" w:rsidP="00A61816">
      <w:pPr>
        <w:pStyle w:val="Rcodeandoutput"/>
      </w:pPr>
    </w:p>
    <w:p w14:paraId="24D9463C" w14:textId="77777777" w:rsidR="00617962" w:rsidRDefault="00617962" w:rsidP="00A61816">
      <w:pPr>
        <w:pStyle w:val="Rcodeandoutput"/>
      </w:pPr>
    </w:p>
    <w:p w14:paraId="3E683F1E" w14:textId="77777777" w:rsidR="00A61816" w:rsidRDefault="000233E1" w:rsidP="00A61816">
      <w:pPr>
        <w:pStyle w:val="Rcodeandoutput"/>
      </w:pPr>
      <w:r w:rsidRPr="00191A28">
        <w:br/>
      </w:r>
    </w:p>
    <w:p w14:paraId="404A3B23" w14:textId="77777777" w:rsidR="00A61816" w:rsidRDefault="00A61816" w:rsidP="00A61816">
      <w:pPr>
        <w:pStyle w:val="Rcodeandoutput"/>
      </w:pPr>
    </w:p>
    <w:p w14:paraId="7ACB945D" w14:textId="2F198D4F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754E5DF5" wp14:editId="4B5FA3BE">
                <wp:simplePos x="0" y="0"/>
                <wp:positionH relativeFrom="column">
                  <wp:posOffset>1242060</wp:posOffset>
                </wp:positionH>
                <wp:positionV relativeFrom="paragraph">
                  <wp:posOffset>59690</wp:posOffset>
                </wp:positionV>
                <wp:extent cx="443865" cy="488315"/>
                <wp:effectExtent l="51435" t="50165" r="38100" b="42545"/>
                <wp:wrapNone/>
                <wp:docPr id="78" name="Ink 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3865" cy="488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7AF6ED" id="Ink 78" o:spid="_x0000_s1026" type="#_x0000_t75" style="position:absolute;margin-left:97.3pt;margin-top:4.2pt;width:35.95pt;height:39.4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">
                <v:imagedata r:id="rId1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5B4C130B" wp14:editId="182456FC">
                <wp:simplePos x="0" y="0"/>
                <wp:positionH relativeFrom="column">
                  <wp:posOffset>1829435</wp:posOffset>
                </wp:positionH>
                <wp:positionV relativeFrom="paragraph">
                  <wp:posOffset>-1905</wp:posOffset>
                </wp:positionV>
                <wp:extent cx="238125" cy="196850"/>
                <wp:effectExtent l="48260" t="55245" r="46990" b="43180"/>
                <wp:wrapNone/>
                <wp:docPr id="77" name="Ink 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812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B86922" id="Ink 77" o:spid="_x0000_s1026" type="#_x0000_t75" style="position:absolute;margin-left:143.55pt;margin-top:-.65pt;width:19.75pt;height:16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">
                <v:imagedata r:id="rId1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E11DD44" wp14:editId="697E15EF">
                <wp:simplePos x="0" y="0"/>
                <wp:positionH relativeFrom="column">
                  <wp:posOffset>2910205</wp:posOffset>
                </wp:positionH>
                <wp:positionV relativeFrom="paragraph">
                  <wp:posOffset>180975</wp:posOffset>
                </wp:positionV>
                <wp:extent cx="301625" cy="455930"/>
                <wp:effectExtent l="52705" t="47625" r="45720" b="39370"/>
                <wp:wrapNone/>
                <wp:docPr id="76" name="Ink 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01625" cy="4559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0A51F3" id="Ink 76" o:spid="_x0000_s1026" type="#_x0000_t75" style="position:absolute;margin-left:228.65pt;margin-top:13.75pt;width:24.75pt;height:36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">
                <v:imagedata r:id="rId1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2D84612" wp14:editId="4D1CB324">
                <wp:simplePos x="0" y="0"/>
                <wp:positionH relativeFrom="column">
                  <wp:posOffset>3425825</wp:posOffset>
                </wp:positionH>
                <wp:positionV relativeFrom="paragraph">
                  <wp:posOffset>-3175</wp:posOffset>
                </wp:positionV>
                <wp:extent cx="1094740" cy="437515"/>
                <wp:effectExtent l="53975" t="53975" r="41910" b="41910"/>
                <wp:wrapNone/>
                <wp:docPr id="75" name="Ink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4740" cy="4375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C6E66E" id="Ink 75" o:spid="_x0000_s1026" type="#_x0000_t75" style="position:absolute;margin-left:269.25pt;margin-top:-.75pt;width:87.2pt;height:35.4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">
                <v:imagedata r:id="rId47" o:title=""/>
                <o:lock v:ext="edit" rotation="t" verticies="t" shapetype="t"/>
              </v:shape>
            </w:pict>
          </mc:Fallback>
        </mc:AlternateContent>
      </w:r>
    </w:p>
    <w:p w14:paraId="6F07AE24" w14:textId="02A15734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082B1FCD" wp14:editId="0CADCD15">
                <wp:simplePos x="0" y="0"/>
                <wp:positionH relativeFrom="column">
                  <wp:posOffset>991235</wp:posOffset>
                </wp:positionH>
                <wp:positionV relativeFrom="paragraph">
                  <wp:posOffset>64770</wp:posOffset>
                </wp:positionV>
                <wp:extent cx="3815715" cy="2496185"/>
                <wp:effectExtent l="48260" t="55245" r="41275" b="39370"/>
                <wp:wrapNone/>
                <wp:docPr id="74" name="Ink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15715" cy="24961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785FC5" id="Ink 74" o:spid="_x0000_s1026" type="#_x0000_t75" style="position:absolute;margin-left:77.55pt;margin-top:4.6pt;width:301.45pt;height:197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">
                <v:imagedata r:id="rId2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63E56A1C" wp14:editId="107CF7F4">
                <wp:simplePos x="0" y="0"/>
                <wp:positionH relativeFrom="column">
                  <wp:posOffset>520700</wp:posOffset>
                </wp:positionH>
                <wp:positionV relativeFrom="paragraph">
                  <wp:posOffset>183515</wp:posOffset>
                </wp:positionV>
                <wp:extent cx="504825" cy="387350"/>
                <wp:effectExtent l="53975" t="50165" r="41275" b="38735"/>
                <wp:wrapNone/>
                <wp:docPr id="73" name="Ink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4825" cy="387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E10C9D" id="Ink 73" o:spid="_x0000_s1026" type="#_x0000_t75" style="position:absolute;margin-left:40.5pt;margin-top:13.95pt;width:40.75pt;height:31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3E606830" wp14:editId="5FDD79F4">
                <wp:simplePos x="0" y="0"/>
                <wp:positionH relativeFrom="column">
                  <wp:posOffset>3592195</wp:posOffset>
                </wp:positionH>
                <wp:positionV relativeFrom="paragraph">
                  <wp:posOffset>-635</wp:posOffset>
                </wp:positionV>
                <wp:extent cx="16510" cy="19685"/>
                <wp:effectExtent l="48895" t="56515" r="48895" b="47625"/>
                <wp:wrapNone/>
                <wp:docPr id="72" name="Ink 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1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C78449" id="Ink 72" o:spid="_x0000_s1026" type="#_x0000_t75" style="position:absolute;margin-left:282.35pt;margin-top:-.55pt;width:2.35pt;height:2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">
                <v:imagedata r:id="rId25" o:title=""/>
                <o:lock v:ext="edit" rotation="t" verticies="t" shapetype="t"/>
              </v:shape>
            </w:pict>
          </mc:Fallback>
        </mc:AlternateContent>
      </w:r>
    </w:p>
    <w:p w14:paraId="14B08CBF" w14:textId="77777777" w:rsidR="00A61816" w:rsidRDefault="00A61816" w:rsidP="00A61816">
      <w:pPr>
        <w:pStyle w:val="Rcodeandoutput"/>
      </w:pPr>
    </w:p>
    <w:p w14:paraId="541443FE" w14:textId="4C8A740F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70017D65" wp14:editId="0440FF30">
                <wp:simplePos x="0" y="0"/>
                <wp:positionH relativeFrom="column">
                  <wp:posOffset>1616075</wp:posOffset>
                </wp:positionH>
                <wp:positionV relativeFrom="paragraph">
                  <wp:posOffset>-2540</wp:posOffset>
                </wp:positionV>
                <wp:extent cx="505460" cy="931545"/>
                <wp:effectExtent l="53975" t="54610" r="40640" b="42545"/>
                <wp:wrapNone/>
                <wp:docPr id="71" name="Ink 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5460" cy="9315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04018F" id="Ink 71" o:spid="_x0000_s1026" type="#_x0000_t75" style="position:absolute;margin-left:126.75pt;margin-top:-.7pt;width:40.8pt;height:74.3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">
                <v:imagedata r:id="rId27" o:title=""/>
                <o:lock v:ext="edit" rotation="t" verticies="t" shapetype="t"/>
              </v:shape>
            </w:pict>
          </mc:Fallback>
        </mc:AlternateContent>
      </w:r>
    </w:p>
    <w:p w14:paraId="2881417D" w14:textId="77777777" w:rsidR="00A61816" w:rsidRDefault="00A61816" w:rsidP="00A61816">
      <w:pPr>
        <w:pStyle w:val="Rcodeandoutput"/>
      </w:pPr>
    </w:p>
    <w:p w14:paraId="01BA2691" w14:textId="77777777" w:rsidR="00A61816" w:rsidRDefault="00A61816" w:rsidP="00A61816">
      <w:pPr>
        <w:pStyle w:val="Rcodeandoutput"/>
      </w:pPr>
    </w:p>
    <w:p w14:paraId="5D662718" w14:textId="77777777" w:rsidR="00A61816" w:rsidRDefault="00A61816" w:rsidP="00A61816">
      <w:pPr>
        <w:pStyle w:val="Rcodeandoutput"/>
      </w:pPr>
    </w:p>
    <w:p w14:paraId="32F6BA2F" w14:textId="29707F0D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64CF9B1C" wp14:editId="5A668105">
                <wp:simplePos x="0" y="0"/>
                <wp:positionH relativeFrom="column">
                  <wp:posOffset>3701415</wp:posOffset>
                </wp:positionH>
                <wp:positionV relativeFrom="paragraph">
                  <wp:posOffset>114935</wp:posOffset>
                </wp:positionV>
                <wp:extent cx="1678305" cy="1188720"/>
                <wp:effectExtent l="53340" t="48260" r="40005" b="39370"/>
                <wp:wrapNone/>
                <wp:docPr id="70" name="Ink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78305" cy="11887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CBEF0B" id="Ink 70" o:spid="_x0000_s1026" type="#_x0000_t75" style="position:absolute;margin-left:290.95pt;margin-top:8.55pt;width:133.15pt;height:94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">
                <v:imagedata r:id="rId53" o:title=""/>
                <o:lock v:ext="edit" rotation="t" verticies="t" shapetype="t"/>
              </v:shape>
            </w:pict>
          </mc:Fallback>
        </mc:AlternateContent>
      </w:r>
    </w:p>
    <w:p w14:paraId="3E516E39" w14:textId="77777777" w:rsidR="00A61816" w:rsidRDefault="00A61816" w:rsidP="00A61816">
      <w:pPr>
        <w:pStyle w:val="Rcodeandoutput"/>
      </w:pPr>
    </w:p>
    <w:p w14:paraId="54FE4FAE" w14:textId="77777777" w:rsidR="00A61816" w:rsidRDefault="00A61816" w:rsidP="00A61816">
      <w:pPr>
        <w:pStyle w:val="Rcodeandoutput"/>
      </w:pPr>
    </w:p>
    <w:p w14:paraId="3B43B149" w14:textId="77777777" w:rsidR="00A61816" w:rsidRDefault="00A61816" w:rsidP="00A61816">
      <w:pPr>
        <w:pStyle w:val="Rcodeandoutput"/>
      </w:pPr>
    </w:p>
    <w:p w14:paraId="2EF506A7" w14:textId="77777777" w:rsidR="00A61816" w:rsidRDefault="00A61816" w:rsidP="00A61816">
      <w:pPr>
        <w:pStyle w:val="Rcodeandoutput"/>
      </w:pPr>
    </w:p>
    <w:p w14:paraId="090CF2F0" w14:textId="2974004B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5B14B38" wp14:editId="617A3C9B">
                <wp:simplePos x="0" y="0"/>
                <wp:positionH relativeFrom="column">
                  <wp:posOffset>718185</wp:posOffset>
                </wp:positionH>
                <wp:positionV relativeFrom="paragraph">
                  <wp:posOffset>118745</wp:posOffset>
                </wp:positionV>
                <wp:extent cx="4332605" cy="67945"/>
                <wp:effectExtent l="51435" t="61595" r="45085" b="41910"/>
                <wp:wrapNone/>
                <wp:docPr id="69" name="Ink 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2605" cy="679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5B0D03" id="Ink 69" o:spid="_x0000_s1026" type="#_x0000_t75" style="position:absolute;margin-left:56.05pt;margin-top:8.85pt;width:342.15pt;height:6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">
                <v:imagedata r:id="rId3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5A7B5972" wp14:editId="1A05AAD8">
                <wp:simplePos x="0" y="0"/>
                <wp:positionH relativeFrom="column">
                  <wp:posOffset>986790</wp:posOffset>
                </wp:positionH>
                <wp:positionV relativeFrom="paragraph">
                  <wp:posOffset>172085</wp:posOffset>
                </wp:positionV>
                <wp:extent cx="75565" cy="359410"/>
                <wp:effectExtent l="53340" t="48260" r="42545" b="40005"/>
                <wp:wrapNone/>
                <wp:docPr id="68" name="Ink 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5565" cy="3594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E8D096" id="Ink 68" o:spid="_x0000_s1026" type="#_x0000_t75" style="position:absolute;margin-left:77.2pt;margin-top:13.05pt;width:6.95pt;height:29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">
                <v:imagedata r:id="rId3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7647EB17" wp14:editId="000E25E2">
                <wp:simplePos x="0" y="0"/>
                <wp:positionH relativeFrom="column">
                  <wp:posOffset>4152265</wp:posOffset>
                </wp:positionH>
                <wp:positionV relativeFrom="paragraph">
                  <wp:posOffset>116840</wp:posOffset>
                </wp:positionV>
                <wp:extent cx="25400" cy="80010"/>
                <wp:effectExtent l="56515" t="50165" r="41910" b="41275"/>
                <wp:wrapNone/>
                <wp:docPr id="67" name="Ink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400" cy="800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E9C0EB" id="Ink 67" o:spid="_x0000_s1026" type="#_x0000_t75" style="position:absolute;margin-left:326.45pt;margin-top:8.7pt;width:3.05pt;height:7.3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">
                <v:imagedata r:id="rId57" o:title=""/>
                <o:lock v:ext="edit" rotation="t" verticies="t" shapetype="t"/>
              </v:shape>
            </w:pict>
          </mc:Fallback>
        </mc:AlternateContent>
      </w:r>
    </w:p>
    <w:p w14:paraId="50D0927D" w14:textId="7335849F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755933CD" wp14:editId="5699BF00">
                <wp:simplePos x="0" y="0"/>
                <wp:positionH relativeFrom="column">
                  <wp:posOffset>4744720</wp:posOffset>
                </wp:positionH>
                <wp:positionV relativeFrom="paragraph">
                  <wp:posOffset>80645</wp:posOffset>
                </wp:positionV>
                <wp:extent cx="239395" cy="198120"/>
                <wp:effectExtent l="58420" t="52070" r="45085" b="45085"/>
                <wp:wrapNone/>
                <wp:docPr id="66" name="Ink 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9395" cy="1981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26A74D" id="Ink 66" o:spid="_x0000_s1026" type="#_x0000_t75" style="position:absolute;margin-left:372.9pt;margin-top:5.65pt;width:20.25pt;height:17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">
                <v:imagedata r:id="rId5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04CCA263" wp14:editId="0B381C8D">
                <wp:simplePos x="0" y="0"/>
                <wp:positionH relativeFrom="column">
                  <wp:posOffset>4464050</wp:posOffset>
                </wp:positionH>
                <wp:positionV relativeFrom="paragraph">
                  <wp:posOffset>73660</wp:posOffset>
                </wp:positionV>
                <wp:extent cx="25400" cy="222885"/>
                <wp:effectExtent l="63500" t="54610" r="44450" b="46355"/>
                <wp:wrapNone/>
                <wp:docPr id="64" name="Ink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400" cy="2228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0DF8A1" id="Ink 64" o:spid="_x0000_s1026" type="#_x0000_t75" style="position:absolute;margin-left:350.8pt;margin-top:5.1pt;width:3.4pt;height:18.9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">
                <v:imagedata r:id="rId6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60BE8E7F" wp14:editId="224B82EB">
                <wp:simplePos x="0" y="0"/>
                <wp:positionH relativeFrom="column">
                  <wp:posOffset>4379595</wp:posOffset>
                </wp:positionH>
                <wp:positionV relativeFrom="paragraph">
                  <wp:posOffset>58420</wp:posOffset>
                </wp:positionV>
                <wp:extent cx="88900" cy="151765"/>
                <wp:effectExtent l="55245" t="48895" r="46355" b="46990"/>
                <wp:wrapNone/>
                <wp:docPr id="63" name="Ink 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900" cy="151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E17980" id="Ink 63" o:spid="_x0000_s1026" type="#_x0000_t75" style="position:absolute;margin-left:344.15pt;margin-top:3.9pt;width:8.4pt;height:13.3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">
                <v:imagedata r:id="rId6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629A4359" wp14:editId="56C6D4C6">
                <wp:simplePos x="0" y="0"/>
                <wp:positionH relativeFrom="column">
                  <wp:posOffset>4144010</wp:posOffset>
                </wp:positionH>
                <wp:positionV relativeFrom="paragraph">
                  <wp:posOffset>73660</wp:posOffset>
                </wp:positionV>
                <wp:extent cx="177165" cy="18415"/>
                <wp:effectExtent l="48260" t="54610" r="41275" b="41275"/>
                <wp:wrapNone/>
                <wp:docPr id="62" name="Ink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7165" cy="184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9BEC6E" id="Ink 62" o:spid="_x0000_s1026" type="#_x0000_t75" style="position:absolute;margin-left:325.6pt;margin-top:-30.45pt;width:15.35pt;height:73.95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">
                <v:imagedata r:id="rId6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1C858790" wp14:editId="789B4B66">
                <wp:simplePos x="0" y="0"/>
                <wp:positionH relativeFrom="column">
                  <wp:posOffset>3930650</wp:posOffset>
                </wp:positionH>
                <wp:positionV relativeFrom="paragraph">
                  <wp:posOffset>27305</wp:posOffset>
                </wp:positionV>
                <wp:extent cx="117475" cy="170815"/>
                <wp:effectExtent l="53975" t="55880" r="47625" b="40005"/>
                <wp:wrapNone/>
                <wp:docPr id="61" name="Ink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7475" cy="1708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332FC5" id="Ink 61" o:spid="_x0000_s1026" type="#_x0000_t75" style="position:absolute;margin-left:308.8pt;margin-top:1.45pt;width:10.65pt;height:14.8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">
                <v:imagedata r:id="rId6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082E4927" wp14:editId="0B482E85">
                <wp:simplePos x="0" y="0"/>
                <wp:positionH relativeFrom="column">
                  <wp:posOffset>4106545</wp:posOffset>
                </wp:positionH>
                <wp:positionV relativeFrom="paragraph">
                  <wp:posOffset>42545</wp:posOffset>
                </wp:positionV>
                <wp:extent cx="159385" cy="203835"/>
                <wp:effectExtent l="48895" t="52070" r="39370" b="39370"/>
                <wp:wrapNone/>
                <wp:docPr id="60" name="Ink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9385" cy="2038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16426D" id="Ink 60" o:spid="_x0000_s1026" type="#_x0000_t75" style="position:absolute;margin-left:322.65pt;margin-top:2.65pt;width:13.95pt;height:17.4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">
                <v:imagedata r:id="rId6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7460D6F8" wp14:editId="67BDDEAE">
                <wp:simplePos x="0" y="0"/>
                <wp:positionH relativeFrom="column">
                  <wp:posOffset>3907155</wp:posOffset>
                </wp:positionH>
                <wp:positionV relativeFrom="paragraph">
                  <wp:posOffset>42545</wp:posOffset>
                </wp:positionV>
                <wp:extent cx="18415" cy="123825"/>
                <wp:effectExtent l="49530" t="52070" r="46355" b="43180"/>
                <wp:wrapNone/>
                <wp:docPr id="59" name="Ink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415" cy="1238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E66603" id="Ink 59" o:spid="_x0000_s1026" type="#_x0000_t75" style="position:absolute;margin-left:271.4pt;margin-top:2.65pt;width:73.95pt;height:11.1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">
                <v:imagedata r:id="rId7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253B9561" wp14:editId="151B5CC2">
                <wp:simplePos x="0" y="0"/>
                <wp:positionH relativeFrom="column">
                  <wp:posOffset>3488690</wp:posOffset>
                </wp:positionH>
                <wp:positionV relativeFrom="paragraph">
                  <wp:posOffset>42545</wp:posOffset>
                </wp:positionV>
                <wp:extent cx="18415" cy="169545"/>
                <wp:effectExtent l="50165" t="52070" r="45720" b="45085"/>
                <wp:wrapNone/>
                <wp:docPr id="58" name="Ink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415" cy="1695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B86B68" id="Ink 58" o:spid="_x0000_s1026" type="#_x0000_t75" style="position:absolute;margin-left:238.45pt;margin-top:2.65pt;width:73.95pt;height:14.7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">
                <v:imagedata r:id="rId7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5D078ECC" wp14:editId="03357FE8">
                <wp:simplePos x="0" y="0"/>
                <wp:positionH relativeFrom="column">
                  <wp:posOffset>3253105</wp:posOffset>
                </wp:positionH>
                <wp:positionV relativeFrom="paragraph">
                  <wp:posOffset>42545</wp:posOffset>
                </wp:positionV>
                <wp:extent cx="139065" cy="156845"/>
                <wp:effectExtent l="52705" t="52070" r="46355" b="38735"/>
                <wp:wrapNone/>
                <wp:docPr id="57" name="Ink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9065" cy="1568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0DD75F" id="Ink 57" o:spid="_x0000_s1026" type="#_x0000_t75" style="position:absolute;margin-left:255.45pt;margin-top:2.65pt;width:12.35pt;height:13.7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">
                <v:imagedata r:id="rId7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1869407F" wp14:editId="06920C56">
                <wp:simplePos x="0" y="0"/>
                <wp:positionH relativeFrom="column">
                  <wp:posOffset>3152140</wp:posOffset>
                </wp:positionH>
                <wp:positionV relativeFrom="paragraph">
                  <wp:posOffset>73660</wp:posOffset>
                </wp:positionV>
                <wp:extent cx="88265" cy="133985"/>
                <wp:effectExtent l="56515" t="54610" r="45720" b="40005"/>
                <wp:wrapNone/>
                <wp:docPr id="56" name="Ink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8265" cy="1339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8B1DD7" id="Ink 56" o:spid="_x0000_s1026" type="#_x0000_t75" style="position:absolute;margin-left:247.5pt;margin-top:5.1pt;width:8.35pt;height:11.95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">
                <v:imagedata r:id="rId7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E83D74D" wp14:editId="518D196A">
                <wp:simplePos x="0" y="0"/>
                <wp:positionH relativeFrom="column">
                  <wp:posOffset>3201670</wp:posOffset>
                </wp:positionH>
                <wp:positionV relativeFrom="paragraph">
                  <wp:posOffset>50165</wp:posOffset>
                </wp:positionV>
                <wp:extent cx="43180" cy="62865"/>
                <wp:effectExtent l="48895" t="50165" r="41275" b="39370"/>
                <wp:wrapNone/>
                <wp:docPr id="55" name="Ink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180" cy="628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B84DF" id="Ink 55" o:spid="_x0000_s1026" type="#_x0000_t75" style="position:absolute;margin-left:251.4pt;margin-top:3.25pt;width:4.85pt;height:6.3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">
                <v:imagedata r:id="rId7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7A66E444" wp14:editId="0DD7A5AC">
                <wp:simplePos x="0" y="0"/>
                <wp:positionH relativeFrom="column">
                  <wp:posOffset>3174365</wp:posOffset>
                </wp:positionH>
                <wp:positionV relativeFrom="paragraph">
                  <wp:posOffset>34925</wp:posOffset>
                </wp:positionV>
                <wp:extent cx="58420" cy="85725"/>
                <wp:effectExtent l="59690" t="53975" r="43815" b="41275"/>
                <wp:wrapNone/>
                <wp:docPr id="54" name="Ink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420" cy="857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CA4D48" id="Ink 54" o:spid="_x0000_s1026" type="#_x0000_t75" style="position:absolute;margin-left:249.25pt;margin-top:2.05pt;width:6pt;height:8.1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">
                <v:imagedata r:id="rId8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364D6CA9" wp14:editId="349F8419">
                <wp:simplePos x="0" y="0"/>
                <wp:positionH relativeFrom="column">
                  <wp:posOffset>3099435</wp:posOffset>
                </wp:positionH>
                <wp:positionV relativeFrom="paragraph">
                  <wp:posOffset>34925</wp:posOffset>
                </wp:positionV>
                <wp:extent cx="18415" cy="131445"/>
                <wp:effectExtent l="51435" t="53975" r="44450" b="43180"/>
                <wp:wrapNone/>
                <wp:docPr id="53" name="Ink 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415" cy="1314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FD50DD" id="Ink 53" o:spid="_x0000_s1026" type="#_x0000_t75" style="position:absolute;margin-left:207.8pt;margin-top:2.05pt;width:73.95pt;height:11.7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">
                <v:imagedata r:id="rId83" o:title=""/>
                <o:lock v:ext="edit" rotation="t" verticies="t" shapetype="t"/>
              </v:shape>
            </w:pict>
          </mc:Fallback>
        </mc:AlternateContent>
      </w:r>
    </w:p>
    <w:p w14:paraId="6C90B32D" w14:textId="6E9BA75B" w:rsidR="000233E1" w:rsidRDefault="00190013" w:rsidP="00A61816"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647034DC" wp14:editId="3A63F64F">
                <wp:simplePos x="0" y="0"/>
                <wp:positionH relativeFrom="column">
                  <wp:posOffset>4326440</wp:posOffset>
                </wp:positionH>
                <wp:positionV relativeFrom="paragraph">
                  <wp:posOffset>48645</wp:posOffset>
                </wp:positionV>
                <wp:extent cx="360" cy="360"/>
                <wp:effectExtent l="57150" t="57150" r="38100" b="38100"/>
                <wp:wrapNone/>
                <wp:docPr id="93" name="Ink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9DCC5" id="Ink 93" o:spid="_x0000_s1026" type="#_x0000_t75" style="position:absolute;margin-left:339.45pt;margin-top:2.65pt;width:2.45pt;height:2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">
                <v:imagedata r:id="rId85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3D45A037" wp14:editId="044631E6">
                <wp:simplePos x="0" y="0"/>
                <wp:positionH relativeFrom="column">
                  <wp:posOffset>4805045</wp:posOffset>
                </wp:positionH>
                <wp:positionV relativeFrom="paragraph">
                  <wp:posOffset>-118745</wp:posOffset>
                </wp:positionV>
                <wp:extent cx="431800" cy="293370"/>
                <wp:effectExtent l="52070" t="52705" r="40005" b="44450"/>
                <wp:wrapNone/>
                <wp:docPr id="52" name="Ink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1800" cy="293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261091" id="Ink 52" o:spid="_x0000_s1026" type="#_x0000_t75" style="position:absolute;margin-left:377.65pt;margin-top:-10.05pt;width:35.4pt;height:24.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">
                <v:imagedata r:id="rId87" o:title=""/>
                <o:lock v:ext="edit" rotation="t" verticies="t" shapetype="t"/>
              </v:shape>
            </w:pict>
          </mc:Fallback>
        </mc:AlternateContent>
      </w:r>
      <w:r w:rsidR="00A61816">
        <w:br/>
      </w:r>
      <w:r w:rsidR="000233E1" w:rsidRPr="00191A28">
        <w:br/>
      </w:r>
      <w:r w:rsidR="000233E1" w:rsidRPr="00C83110">
        <w:t>4.</w:t>
      </w:r>
    </w:p>
    <w:p w14:paraId="0636C986" w14:textId="78E365E3" w:rsidR="000233E1" w:rsidRPr="00191A28" w:rsidRDefault="00617962" w:rsidP="000233E1">
      <w:r>
        <w:t>R</w:t>
      </w:r>
      <w:r w:rsidR="000233E1" w:rsidRPr="00191A28">
        <w:t>eject H</w:t>
      </w:r>
      <w:r w:rsidR="000233E1" w:rsidRPr="00C83110">
        <w:rPr>
          <w:vertAlign w:val="subscript"/>
        </w:rPr>
        <w:t>o</w:t>
      </w:r>
      <w:r w:rsidR="000233E1" w:rsidRPr="00191A28">
        <w:t xml:space="preserve"> because </w:t>
      </w:r>
      <w:r>
        <w:t>192.1</w:t>
      </w:r>
      <w:r w:rsidR="000233E1" w:rsidRPr="00191A28">
        <w:t xml:space="preserve"> &lt; </w:t>
      </w:r>
      <w:r>
        <w:t>195</w:t>
      </w:r>
      <w:r w:rsidR="00190013">
        <w:t>.</w:t>
      </w:r>
      <w:r>
        <w:t>4</w:t>
      </w:r>
      <w:r w:rsidR="00D92952">
        <w:t>196</w:t>
      </w:r>
    </w:p>
    <w:p w14:paraId="7EDDDD09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2075ADCA" w14:textId="218BDEA7" w:rsidR="00785DCD" w:rsidRDefault="000233E1" w:rsidP="00785DCD">
      <w:pPr>
        <w:rPr>
          <w:rFonts w:cs="Arial"/>
          <w:szCs w:val="40"/>
        </w:rPr>
      </w:pPr>
      <w:r w:rsidRPr="00191A28">
        <w:rPr>
          <w:rFonts w:cs="Arial"/>
          <w:szCs w:val="40"/>
        </w:rPr>
        <w:t xml:space="preserve">There is </w:t>
      </w:r>
      <w:r w:rsidR="00617962">
        <w:rPr>
          <w:rFonts w:cs="Arial"/>
          <w:szCs w:val="40"/>
        </w:rPr>
        <w:t xml:space="preserve">enough </w:t>
      </w:r>
      <w:r>
        <w:rPr>
          <w:rFonts w:cs="Arial"/>
          <w:szCs w:val="40"/>
        </w:rPr>
        <w:t>evidence to</w:t>
      </w:r>
      <w:r w:rsidRPr="00C83110">
        <w:rPr>
          <w:rFonts w:cs="Arial"/>
          <w:szCs w:val="40"/>
        </w:rPr>
        <w:t xml:space="preserve"> </w:t>
      </w:r>
      <w:r w:rsidR="00785DCD">
        <w:rPr>
          <w:rFonts w:cs="Arial"/>
          <w:szCs w:val="40"/>
        </w:rPr>
        <w:t>indicate the variance of reading scores is greater than 9.</w:t>
      </w:r>
    </w:p>
    <w:p w14:paraId="5D98DA40" w14:textId="77777777" w:rsidR="000233E1" w:rsidRDefault="000233E1" w:rsidP="000233E1">
      <w:pPr>
        <w:rPr>
          <w:rFonts w:cs="Arial"/>
          <w:szCs w:val="40"/>
        </w:rPr>
      </w:pPr>
    </w:p>
    <w:p w14:paraId="4BF9A81C" w14:textId="77777777" w:rsidR="000233E1" w:rsidRPr="00C83110" w:rsidRDefault="000233E1" w:rsidP="000233E1"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43B3125D" w14:textId="77777777" w:rsidR="000233E1" w:rsidRDefault="000233E1" w:rsidP="000233E1">
      <w:r>
        <w:t>1.</w:t>
      </w:r>
    </w:p>
    <w:p w14:paraId="47D44B9B" w14:textId="729E002D" w:rsidR="00785DCD" w:rsidRPr="00C60296" w:rsidRDefault="00785DCD" w:rsidP="00785DCD">
      <w:pPr>
        <w:rPr>
          <w:rFonts w:cs="Arial"/>
          <w:szCs w:val="40"/>
        </w:rPr>
      </w:pPr>
      <w:r>
        <w:t>H</w:t>
      </w:r>
      <w:r>
        <w:rPr>
          <w:vertAlign w:val="subscript"/>
        </w:rPr>
        <w:t>o</w:t>
      </w:r>
      <w:r>
        <w:t>:</w:t>
      </w:r>
      <w:r w:rsidRPr="009951C6">
        <w:t xml:space="preserve"> </w:t>
      </w:r>
      <w:r>
        <w:sym w:font="Symbol" w:char="F073"/>
      </w:r>
      <w:r>
        <w:rPr>
          <w:vertAlign w:val="superscript"/>
        </w:rPr>
        <w:t>2</w:t>
      </w:r>
      <w:r>
        <w:t xml:space="preserve"> </w:t>
      </w:r>
      <w:r>
        <w:sym w:font="Symbol" w:char="F0A3"/>
      </w:r>
      <w:r>
        <w:t xml:space="preserve"> 9</w:t>
      </w:r>
      <w:r w:rsidR="00190013">
        <w:t>0</w:t>
      </w:r>
      <w:r>
        <w:br/>
        <w:t>H</w:t>
      </w:r>
      <w:r>
        <w:rPr>
          <w:vertAlign w:val="subscript"/>
        </w:rPr>
        <w:t>a</w:t>
      </w:r>
      <w:r>
        <w:t>:</w:t>
      </w:r>
      <w:r w:rsidRPr="009951C6">
        <w:t xml:space="preserve"> </w:t>
      </w:r>
      <w:r>
        <w:sym w:font="Symbol" w:char="F073"/>
      </w:r>
      <w:r>
        <w:rPr>
          <w:vertAlign w:val="superscript"/>
        </w:rPr>
        <w:t>2</w:t>
      </w:r>
      <w:r>
        <w:t xml:space="preserve"> &gt; 9</w:t>
      </w:r>
      <w:r w:rsidR="00190013">
        <w:t>0</w:t>
      </w:r>
    </w:p>
    <w:p w14:paraId="366560A3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6A391332" w14:textId="650F4FBE" w:rsidR="000233E1" w:rsidRDefault="000233E1" w:rsidP="000233E1">
      <w:r>
        <w:t>P(</w:t>
      </w:r>
      <w:r w:rsidR="00971B2A">
        <w:t>X</w:t>
      </w:r>
      <w:r>
        <w:t xml:space="preserve"> &gt; </w:t>
      </w:r>
      <w:r>
        <w:sym w:font="Symbol" w:char="F063"/>
      </w:r>
      <w:r>
        <w:rPr>
          <w:vertAlign w:val="superscript"/>
        </w:rPr>
        <w:t>2</w:t>
      </w:r>
      <w:r>
        <w:t>) = 0.</w:t>
      </w:r>
      <w:r w:rsidR="00617962">
        <w:t>006</w:t>
      </w:r>
    </w:p>
    <w:p w14:paraId="2AA25808" w14:textId="77777777" w:rsidR="00617962" w:rsidRPr="00617962" w:rsidRDefault="00617962" w:rsidP="00617962">
      <w:pPr>
        <w:rPr>
          <w:rFonts w:ascii="Courier New" w:hAnsi="Courier New" w:cs="Courier New"/>
          <w:sz w:val="20"/>
        </w:rPr>
      </w:pPr>
      <w:r w:rsidRPr="00617962">
        <w:rPr>
          <w:rFonts w:ascii="Courier New" w:hAnsi="Courier New" w:cs="Courier New"/>
          <w:sz w:val="20"/>
        </w:rPr>
        <w:lastRenderedPageBreak/>
        <w:t>&gt; 1 - pchisq(q = chisquare, df = n - 1)</w:t>
      </w:r>
    </w:p>
    <w:p w14:paraId="3117EFD7" w14:textId="77777777" w:rsidR="00617962" w:rsidRPr="00617962" w:rsidRDefault="00617962" w:rsidP="00617962">
      <w:pPr>
        <w:rPr>
          <w:rFonts w:ascii="Courier New" w:hAnsi="Courier New" w:cs="Courier New"/>
          <w:sz w:val="20"/>
        </w:rPr>
      </w:pPr>
      <w:r w:rsidRPr="00617962">
        <w:rPr>
          <w:rFonts w:ascii="Courier New" w:hAnsi="Courier New" w:cs="Courier New"/>
          <w:sz w:val="20"/>
        </w:rPr>
        <w:t xml:space="preserve">            V1</w:t>
      </w:r>
    </w:p>
    <w:p w14:paraId="7E58E923" w14:textId="6AFDBA38" w:rsidR="000233E1" w:rsidRDefault="00617962" w:rsidP="00617962">
      <w:pPr>
        <w:rPr>
          <w:rFonts w:cs="Arial"/>
          <w:szCs w:val="40"/>
        </w:rPr>
      </w:pPr>
      <w:r w:rsidRPr="00617962">
        <w:rPr>
          <w:rFonts w:ascii="Courier New" w:hAnsi="Courier New" w:cs="Courier New"/>
          <w:sz w:val="20"/>
        </w:rPr>
        <w:t xml:space="preserve">V1 </w:t>
      </w:r>
      <w:r w:rsidR="00D92952">
        <w:rPr>
          <w:rFonts w:ascii="Courier New" w:hAnsi="Courier New" w:cs="Courier New"/>
          <w:sz w:val="20"/>
        </w:rPr>
        <w:t>0</w:t>
      </w:r>
      <w:r w:rsidR="00190013">
        <w:rPr>
          <w:rFonts w:ascii="Courier New" w:hAnsi="Courier New" w:cs="Courier New"/>
          <w:sz w:val="20"/>
        </w:rPr>
        <w:t>.006</w:t>
      </w:r>
    </w:p>
    <w:p w14:paraId="33F4E258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549C22E8" w14:textId="77777777" w:rsidR="000233E1" w:rsidRDefault="000233E1" w:rsidP="000233E1">
      <w:pPr>
        <w:rPr>
          <w:rFonts w:cs="Arial"/>
          <w:szCs w:val="40"/>
        </w:rPr>
      </w:pPr>
      <w:r>
        <w:sym w:font="Symbol" w:char="F061"/>
      </w:r>
      <w:r>
        <w:t xml:space="preserve"> = 0.0</w:t>
      </w:r>
      <w:r w:rsidR="00A61816">
        <w:t>1</w:t>
      </w:r>
      <w:r>
        <w:t>.</w:t>
      </w:r>
    </w:p>
    <w:p w14:paraId="04F40F6D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220086B7" w14:textId="1002A4DA" w:rsidR="000233E1" w:rsidRDefault="00617962" w:rsidP="000233E1">
      <w:pPr>
        <w:rPr>
          <w:rFonts w:cs="Arial"/>
          <w:szCs w:val="40"/>
        </w:rPr>
      </w:pPr>
      <w:r>
        <w:t>R</w:t>
      </w:r>
      <w:r w:rsidR="000233E1" w:rsidRPr="00191A28">
        <w:t>eject H</w:t>
      </w:r>
      <w:r w:rsidR="000233E1" w:rsidRPr="00C83110">
        <w:rPr>
          <w:vertAlign w:val="subscript"/>
        </w:rPr>
        <w:t>o</w:t>
      </w:r>
      <w:r w:rsidR="000233E1" w:rsidRPr="00191A28">
        <w:t xml:space="preserve"> because</w:t>
      </w:r>
      <w:r w:rsidR="000233E1">
        <w:t xml:space="preserve"> 0</w:t>
      </w:r>
      <w:r w:rsidR="00190013">
        <w:t>.006</w:t>
      </w:r>
      <w:r w:rsidR="00A61816">
        <w:t xml:space="preserve"> </w:t>
      </w:r>
      <w:r>
        <w:t>&lt;</w:t>
      </w:r>
      <w:r w:rsidR="00A61816">
        <w:t xml:space="preserve"> </w:t>
      </w:r>
      <w:r w:rsidR="000233E1">
        <w:t>0.0</w:t>
      </w:r>
      <w:r w:rsidR="00F7337D">
        <w:t>1</w:t>
      </w:r>
      <w:r w:rsidR="000233E1">
        <w:t>.</w:t>
      </w:r>
    </w:p>
    <w:p w14:paraId="093CE437" w14:textId="77777777" w:rsidR="000233E1" w:rsidRDefault="000233E1" w:rsidP="000233E1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000BBB45" w14:textId="77777777" w:rsidR="00785DCD" w:rsidRDefault="000233E1" w:rsidP="00785DCD">
      <w:pPr>
        <w:rPr>
          <w:rFonts w:cs="Arial"/>
          <w:szCs w:val="40"/>
        </w:rPr>
      </w:pPr>
      <w:r>
        <w:rPr>
          <w:rFonts w:cs="Arial"/>
          <w:szCs w:val="40"/>
        </w:rPr>
        <w:t xml:space="preserve">There is </w:t>
      </w:r>
      <w:r w:rsidR="00617962">
        <w:rPr>
          <w:rFonts w:cs="Arial"/>
          <w:szCs w:val="40"/>
        </w:rPr>
        <w:t>enough</w:t>
      </w:r>
      <w:r w:rsidR="00785DCD">
        <w:rPr>
          <w:rFonts w:cs="Arial"/>
          <w:szCs w:val="40"/>
        </w:rPr>
        <w:t xml:space="preserve"> evidence to indicate the variance of reading scores is greater than 90.</w:t>
      </w:r>
    </w:p>
    <w:p w14:paraId="5D1BFCC3" w14:textId="77777777" w:rsidR="000233E1" w:rsidRDefault="000233E1" w:rsidP="000D5188"/>
    <w:p w14:paraId="15BCB59C" w14:textId="75A71808" w:rsidR="000D5188" w:rsidRDefault="000D5188" w:rsidP="000D5188">
      <w:r>
        <w:t>7.1</w:t>
      </w:r>
      <w:r w:rsidR="0021025B">
        <w:t>5</w:t>
      </w:r>
    </w:p>
    <w:p w14:paraId="038FF0F3" w14:textId="77777777" w:rsidR="00191A28" w:rsidRDefault="000D5188" w:rsidP="000D5188">
      <w:pPr>
        <w:rPr>
          <w:lang w:eastAsia="zh-CN"/>
        </w:rPr>
      </w:pPr>
      <w:r>
        <w:rPr>
          <w:lang w:eastAsia="zh-CN"/>
        </w:rPr>
        <w:t>a.</w:t>
      </w:r>
    </w:p>
    <w:p w14:paraId="441B547F" w14:textId="34DD8BCB" w:rsidR="000D5188" w:rsidRDefault="000D5188" w:rsidP="000D5188">
      <w:pPr>
        <w:rPr>
          <w:rFonts w:cs="Arial"/>
        </w:rPr>
      </w:pPr>
      <w:r>
        <w:rPr>
          <w:rFonts w:cs="Arial"/>
        </w:rPr>
        <w:t xml:space="preserve">95% CI on </w:t>
      </w:r>
      <w:r>
        <w:rPr>
          <w:rFonts w:cs="Arial"/>
        </w:rPr>
        <w:sym w:font="Symbol" w:char="F073"/>
      </w:r>
      <w:r>
        <w:rPr>
          <w:rFonts w:cs="Arial"/>
          <w:vertAlign w:val="subscript"/>
        </w:rPr>
        <w:t>old</w:t>
      </w:r>
      <w:r>
        <w:rPr>
          <w:rFonts w:cs="Arial"/>
        </w:rPr>
        <w:t xml:space="preserve"> is (0.</w:t>
      </w:r>
      <w:r w:rsidR="0021025B">
        <w:rPr>
          <w:rFonts w:cs="Arial"/>
        </w:rPr>
        <w:t>212</w:t>
      </w:r>
      <w:r>
        <w:rPr>
          <w:rFonts w:cs="Arial"/>
        </w:rPr>
        <w:t>,</w:t>
      </w:r>
      <w:r w:rsidRPr="00191A28">
        <w:rPr>
          <w:rFonts w:cs="Arial"/>
        </w:rPr>
        <w:t xml:space="preserve"> </w:t>
      </w:r>
      <w:r>
        <w:rPr>
          <w:rFonts w:cs="Arial"/>
        </w:rPr>
        <w:t>0.</w:t>
      </w:r>
      <w:r w:rsidR="0021025B">
        <w:rPr>
          <w:rFonts w:cs="Arial"/>
        </w:rPr>
        <w:t>344</w:t>
      </w:r>
      <w:r>
        <w:rPr>
          <w:rFonts w:cs="Arial"/>
        </w:rPr>
        <w:t>).</w:t>
      </w:r>
    </w:p>
    <w:p w14:paraId="3248CA35" w14:textId="1FAB20F8" w:rsidR="0021025B" w:rsidRPr="0021025B" w:rsidRDefault="0021025B" w:rsidP="000D5188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machine &lt;- read.csv("C:/sdata/exp07-15.txt", header=T, sep=" ")</w:t>
      </w:r>
    </w:p>
    <w:p w14:paraId="2E069755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alpha&lt;-0.05</w:t>
      </w:r>
    </w:p>
    <w:p w14:paraId="4DE87491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n1 &lt;- n2 &lt;- 40</w:t>
      </w:r>
    </w:p>
    <w:p w14:paraId="69CCAC99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var.old &lt;- var(machine$X.OLD.)</w:t>
      </w:r>
    </w:p>
    <w:p w14:paraId="6C06662F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var.new &lt;- var(machine$X.NEW.)</w:t>
      </w:r>
    </w:p>
    <w:p w14:paraId="4C8B1BE6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#old</w:t>
      </w:r>
    </w:p>
    <w:p w14:paraId="0FBA2617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lower&lt;-sqrt((n1 - 1)*var.old/qchisq(p = 1 - alpha/2, df = n1 - 1))</w:t>
      </w:r>
    </w:p>
    <w:p w14:paraId="73540A88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upper&lt;-sqrt((n1 - 1)*var.old/qchisq(p = alpha/2, df = n1 - 1))</w:t>
      </w:r>
    </w:p>
    <w:p w14:paraId="7A24FCDD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&gt; data.frame(lower, upper)</w:t>
      </w:r>
    </w:p>
    <w:p w14:paraId="7805950E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 xml:space="preserve">      lower     upper</w:t>
      </w:r>
    </w:p>
    <w:p w14:paraId="3B89E7D0" w14:textId="77777777" w:rsid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1 0.2192302 0.3436435</w:t>
      </w:r>
    </w:p>
    <w:p w14:paraId="6972FF0E" w14:textId="77777777" w:rsidR="0021025B" w:rsidRDefault="0021025B" w:rsidP="0021025B">
      <w:pPr>
        <w:rPr>
          <w:rFonts w:ascii="Courier New" w:hAnsi="Courier New" w:cs="Courier New"/>
          <w:sz w:val="20"/>
          <w:szCs w:val="20"/>
        </w:rPr>
      </w:pPr>
    </w:p>
    <w:p w14:paraId="7CD68054" w14:textId="348EE84F" w:rsidR="000D5188" w:rsidRPr="000D5188" w:rsidRDefault="000D5188" w:rsidP="0021025B">
      <w:pPr>
        <w:rPr>
          <w:rFonts w:cs="Arial"/>
        </w:rPr>
      </w:pPr>
      <w:r>
        <w:rPr>
          <w:rFonts w:cs="Arial"/>
        </w:rPr>
        <w:t xml:space="preserve">95% CI on </w:t>
      </w:r>
      <w:r>
        <w:rPr>
          <w:rFonts w:cs="Arial"/>
        </w:rPr>
        <w:sym w:font="Symbol" w:char="F073"/>
      </w:r>
      <w:r>
        <w:rPr>
          <w:rFonts w:cs="Arial"/>
          <w:vertAlign w:val="subscript"/>
        </w:rPr>
        <w:t>new</w:t>
      </w:r>
      <w:r>
        <w:rPr>
          <w:rFonts w:cs="Arial"/>
        </w:rPr>
        <w:t xml:space="preserve"> is (0.137,</w:t>
      </w:r>
      <w:r w:rsidRPr="00191A28">
        <w:rPr>
          <w:rFonts w:cs="Arial"/>
        </w:rPr>
        <w:t xml:space="preserve"> </w:t>
      </w:r>
      <w:r>
        <w:rPr>
          <w:rFonts w:cs="Arial"/>
        </w:rPr>
        <w:t>0</w:t>
      </w:r>
      <w:r w:rsidRPr="00191A28">
        <w:rPr>
          <w:rFonts w:cs="Arial"/>
        </w:rPr>
        <w:t>.</w:t>
      </w:r>
      <w:r>
        <w:rPr>
          <w:rFonts w:cs="Arial"/>
        </w:rPr>
        <w:t>197).</w:t>
      </w:r>
    </w:p>
    <w:p w14:paraId="4C060A34" w14:textId="77777777" w:rsidR="000D5188" w:rsidRDefault="000D5188" w:rsidP="000D5188">
      <w:pPr>
        <w:pStyle w:val="Rcodeandoutput"/>
      </w:pPr>
      <w:r>
        <w:t>&gt; lower&lt;-sqrt((n - 1)*var.new/qchisq(p = 1 - alpha/2, df = n</w:t>
      </w:r>
      <w:r w:rsidR="00F7337D">
        <w:t>2</w:t>
      </w:r>
      <w:r>
        <w:t xml:space="preserve"> - 1))</w:t>
      </w:r>
    </w:p>
    <w:p w14:paraId="1EC2581E" w14:textId="77777777" w:rsidR="000D5188" w:rsidRDefault="000D5188" w:rsidP="000D5188">
      <w:pPr>
        <w:pStyle w:val="Rcodeandoutput"/>
      </w:pPr>
      <w:r>
        <w:t>&gt; upper&lt;-sqrt((n - 1)*var.new/qchisq(p = alpha/2, df = n</w:t>
      </w:r>
      <w:r w:rsidR="00F7337D">
        <w:t>2</w:t>
      </w:r>
      <w:r>
        <w:t xml:space="preserve"> - 1))</w:t>
      </w:r>
    </w:p>
    <w:p w14:paraId="20BB279B" w14:textId="77777777" w:rsidR="000D5188" w:rsidRDefault="000D5188" w:rsidP="000D5188">
      <w:pPr>
        <w:pStyle w:val="Rcodeandoutput"/>
      </w:pPr>
      <w:r>
        <w:t>&gt; data.frame(lower, upper)</w:t>
      </w:r>
    </w:p>
    <w:p w14:paraId="63BBF199" w14:textId="77777777" w:rsidR="0021025B" w:rsidRPr="0021025B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 xml:space="preserve">      lower     upper</w:t>
      </w:r>
    </w:p>
    <w:p w14:paraId="260877FA" w14:textId="2A7BC759" w:rsidR="000D5188" w:rsidRDefault="0021025B" w:rsidP="0021025B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1 0.1592825 0.2496755</w:t>
      </w:r>
    </w:p>
    <w:p w14:paraId="699B75A0" w14:textId="77777777" w:rsidR="0021025B" w:rsidRDefault="0021025B" w:rsidP="0021025B"/>
    <w:p w14:paraId="2DEF666C" w14:textId="77777777" w:rsidR="000D5188" w:rsidRDefault="000D5188" w:rsidP="000D5188">
      <w:r>
        <w:t>b.</w:t>
      </w:r>
    </w:p>
    <w:p w14:paraId="54390457" w14:textId="535D4007" w:rsidR="000D5188" w:rsidRPr="00615761" w:rsidRDefault="0087548D" w:rsidP="000D5188">
      <w:r>
        <w:rPr>
          <w:rFonts w:cs="Arial"/>
        </w:rPr>
        <w:t xml:space="preserve">Use a </w:t>
      </w:r>
      <w:r w:rsidR="000D5188">
        <w:rPr>
          <w:rFonts w:cs="Arial"/>
        </w:rPr>
        <w:t xml:space="preserve">level of significance is </w:t>
      </w:r>
      <w:r w:rsidR="000D5188">
        <w:sym w:font="Symbol" w:char="F061"/>
      </w:r>
      <w:r w:rsidR="000D5188">
        <w:t xml:space="preserve"> = 0.05.</w:t>
      </w:r>
    </w:p>
    <w:p w14:paraId="2A6865E8" w14:textId="77777777" w:rsidR="000D5188" w:rsidRPr="003C3339" w:rsidRDefault="000D5188" w:rsidP="000D5188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 w:rsidRPr="003C3339">
        <w:rPr>
          <w:rFonts w:cs="Arial"/>
          <w:u w:val="single"/>
        </w:rPr>
        <w:t>Confidence interval method:</w:t>
      </w:r>
    </w:p>
    <w:p w14:paraId="021A4921" w14:textId="77777777" w:rsidR="000D5188" w:rsidRDefault="000D5188" w:rsidP="000D5188">
      <w:r>
        <w:lastRenderedPageBreak/>
        <w:t>1.</w:t>
      </w:r>
    </w:p>
    <w:p w14:paraId="45743448" w14:textId="77777777" w:rsidR="0033540F" w:rsidRPr="0033540F" w:rsidRDefault="0033540F" w:rsidP="0033540F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999" w:dyaOrig="340" w14:anchorId="6EEEF357">
          <v:shape id="_x0000_i1029" type="#_x0000_t75" style="width:50pt;height:18pt" o:ole="">
            <v:imagedata r:id="rId88" o:title=""/>
          </v:shape>
          <o:OLEObject Type="Embed" ProgID="Equation.DSMT4" ShapeID="_x0000_i1029" DrawAspect="Content" ObjectID="_1659439978" r:id="rId89"/>
        </w:object>
      </w:r>
      <w:r w:rsidRPr="0033540F">
        <w:rPr>
          <w:szCs w:val="40"/>
        </w:rPr>
        <w:t xml:space="preserve"> </w:t>
      </w:r>
      <w:r>
        <w:rPr>
          <w:szCs w:val="40"/>
        </w:rPr>
        <w:sym w:font="Symbol" w:char="F0A3"/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999" w:dyaOrig="340" w14:anchorId="5FFA4561">
          <v:shape id="_x0000_i1030" type="#_x0000_t75" style="width:50pt;height:18pt" o:ole="">
            <v:imagedata r:id="rId88" o:title=""/>
          </v:shape>
          <o:OLEObject Type="Embed" ProgID="Equation.DSMT4" ShapeID="_x0000_i1030" DrawAspect="Content" ObjectID="_1659439979" r:id="rId90"/>
        </w:object>
      </w:r>
      <w:r>
        <w:t xml:space="preserve"> &gt;</w:t>
      </w:r>
      <w:r w:rsidRPr="0033540F">
        <w:t xml:space="preserve"> 1</w:t>
      </w:r>
    </w:p>
    <w:p w14:paraId="160677F7" w14:textId="777777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113505FE" w14:textId="41F3DB29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A 95% one-sided</w:t>
      </w:r>
      <w:r w:rsidR="0033540F">
        <w:rPr>
          <w:rFonts w:cs="Arial"/>
          <w:szCs w:val="40"/>
        </w:rPr>
        <w:t xml:space="preserve"> C.I for</w:t>
      </w:r>
      <w:r>
        <w:rPr>
          <w:rFonts w:cs="Arial"/>
          <w:szCs w:val="40"/>
        </w:rPr>
        <w:t xml:space="preserve"> </w:t>
      </w:r>
      <w:r w:rsidR="0033540F" w:rsidRPr="0033540F">
        <w:rPr>
          <w:position w:val="-8"/>
        </w:rPr>
        <w:object w:dxaOrig="999" w:dyaOrig="340" w14:anchorId="1F448AB5">
          <v:shape id="_x0000_i1031" type="#_x0000_t75" style="width:50pt;height:18pt" o:ole="">
            <v:imagedata r:id="rId88" o:title=""/>
          </v:shape>
          <o:OLEObject Type="Embed" ProgID="Equation.DSMT4" ShapeID="_x0000_i1031" DrawAspect="Content" ObjectID="_1659439980" r:id="rId91"/>
        </w:object>
      </w:r>
      <w:r w:rsidR="0033540F">
        <w:t xml:space="preserve"> </w:t>
      </w:r>
      <w:r w:rsidRPr="00191A28">
        <w:t>is (</w:t>
      </w:r>
      <w:r w:rsidR="0033540F">
        <w:t>3.</w:t>
      </w:r>
      <w:r w:rsidR="0021025B">
        <w:t>23</w:t>
      </w:r>
      <w:r w:rsidRPr="00191A28">
        <w:t xml:space="preserve">, </w:t>
      </w:r>
      <w:r w:rsidRPr="00191A28">
        <w:sym w:font="Symbol" w:char="F0A5"/>
      </w:r>
      <w:r w:rsidRPr="00191A28">
        <w:t>)</w:t>
      </w:r>
    </w:p>
    <w:p w14:paraId="3A338AC9" w14:textId="77777777" w:rsidR="0033540F" w:rsidRPr="0033540F" w:rsidRDefault="00F7337D" w:rsidP="0033540F">
      <w:pPr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 xml:space="preserve">&gt; var.old/var.new </w:t>
      </w:r>
      <w:r w:rsidR="0033540F" w:rsidRPr="0033540F">
        <w:rPr>
          <w:rFonts w:ascii="Courier New" w:hAnsi="Courier New" w:cs="Courier New"/>
          <w:sz w:val="20"/>
        </w:rPr>
        <w:t>*</w:t>
      </w:r>
      <w:r>
        <w:rPr>
          <w:rFonts w:ascii="Courier New" w:hAnsi="Courier New" w:cs="Courier New"/>
          <w:sz w:val="20"/>
        </w:rPr>
        <w:t xml:space="preserve"> </w:t>
      </w:r>
      <w:r w:rsidR="0033540F" w:rsidRPr="0033540F">
        <w:rPr>
          <w:rFonts w:ascii="Courier New" w:hAnsi="Courier New" w:cs="Courier New"/>
          <w:sz w:val="20"/>
        </w:rPr>
        <w:t>qf(p = 1 - alpha, df1 = n1 - 1, df2 = n2 - 1)</w:t>
      </w:r>
    </w:p>
    <w:p w14:paraId="471FB57B" w14:textId="77777777" w:rsidR="0021025B" w:rsidRDefault="0021025B" w:rsidP="000D5188">
      <w:pPr>
        <w:rPr>
          <w:rFonts w:ascii="Courier New" w:hAnsi="Courier New" w:cs="Courier New"/>
          <w:sz w:val="20"/>
        </w:rPr>
      </w:pPr>
      <w:r w:rsidRPr="0021025B">
        <w:rPr>
          <w:rFonts w:ascii="Courier New" w:hAnsi="Courier New" w:cs="Courier New"/>
          <w:sz w:val="20"/>
        </w:rPr>
        <w:t>[1] 3.228885</w:t>
      </w:r>
    </w:p>
    <w:p w14:paraId="0DD1142B" w14:textId="17D450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28FF7862" w14:textId="77777777" w:rsidR="000D5188" w:rsidRDefault="0033540F" w:rsidP="000D5188">
      <w:pPr>
        <w:rPr>
          <w:rFonts w:cs="Arial"/>
          <w:szCs w:val="40"/>
        </w:rPr>
      </w:pPr>
      <w:r>
        <w:rPr>
          <w:rFonts w:cs="Arial"/>
          <w:szCs w:val="40"/>
        </w:rPr>
        <w:t>R</w:t>
      </w:r>
      <w:r w:rsidR="000D5188">
        <w:rPr>
          <w:rFonts w:cs="Arial"/>
          <w:szCs w:val="40"/>
        </w:rPr>
        <w:t>eject H</w:t>
      </w:r>
      <w:r w:rsidR="000D5188">
        <w:rPr>
          <w:rFonts w:cs="Arial"/>
          <w:szCs w:val="40"/>
          <w:vertAlign w:val="subscript"/>
        </w:rPr>
        <w:t>o</w:t>
      </w:r>
      <w:r w:rsidR="000D5188">
        <w:rPr>
          <w:rFonts w:cs="Arial"/>
          <w:szCs w:val="40"/>
        </w:rPr>
        <w:t xml:space="preserve"> because </w:t>
      </w:r>
      <w:r>
        <w:rPr>
          <w:rFonts w:cs="Arial"/>
          <w:szCs w:val="40"/>
        </w:rPr>
        <w:t>1</w:t>
      </w:r>
      <w:r w:rsidR="000D5188">
        <w:rPr>
          <w:rFonts w:cs="Arial"/>
          <w:szCs w:val="40"/>
        </w:rPr>
        <w:t xml:space="preserve"> is </w:t>
      </w:r>
      <w:r>
        <w:rPr>
          <w:rFonts w:cs="Arial"/>
          <w:szCs w:val="40"/>
        </w:rPr>
        <w:t xml:space="preserve">not </w:t>
      </w:r>
      <w:r w:rsidR="000D5188">
        <w:rPr>
          <w:rFonts w:cs="Arial"/>
          <w:szCs w:val="40"/>
        </w:rPr>
        <w:t>in the interval.</w:t>
      </w:r>
    </w:p>
    <w:p w14:paraId="6BBA1B5E" w14:textId="777777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5DB8E832" w14:textId="77777777" w:rsidR="000D5188" w:rsidRDefault="0033540F" w:rsidP="007F496C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 xml:space="preserve">There is </w:t>
      </w:r>
      <w:r w:rsidR="000D5188">
        <w:rPr>
          <w:rFonts w:cs="Arial"/>
          <w:szCs w:val="40"/>
        </w:rPr>
        <w:t xml:space="preserve">sufficient evidence </w:t>
      </w:r>
      <w:r>
        <w:rPr>
          <w:rFonts w:cs="Arial"/>
          <w:szCs w:val="40"/>
        </w:rPr>
        <w:t>that</w:t>
      </w:r>
      <w:r w:rsidR="000D5188">
        <w:rPr>
          <w:rFonts w:cs="Arial"/>
          <w:szCs w:val="40"/>
        </w:rPr>
        <w:t xml:space="preserve"> the </w:t>
      </w:r>
      <w:r>
        <w:rPr>
          <w:rFonts w:cs="Arial"/>
          <w:szCs w:val="40"/>
        </w:rPr>
        <w:t>new type of machine has less variability of fills than the old machine.</w:t>
      </w:r>
    </w:p>
    <w:p w14:paraId="19B0BA88" w14:textId="77777777" w:rsidR="000D5188" w:rsidRDefault="000D5188" w:rsidP="000D5188"/>
    <w:p w14:paraId="2BF0AA41" w14:textId="77777777" w:rsidR="000D5188" w:rsidRPr="00191A28" w:rsidRDefault="000D5188" w:rsidP="000D5188">
      <w:pPr>
        <w:rPr>
          <w:u w:val="single"/>
        </w:rPr>
      </w:pPr>
      <w:r w:rsidRPr="00191A28">
        <w:rPr>
          <w:u w:val="single"/>
        </w:rPr>
        <w:t>Test statistic method:</w:t>
      </w:r>
    </w:p>
    <w:p w14:paraId="4AC057F4" w14:textId="77777777" w:rsidR="000D5188" w:rsidRDefault="000D5188" w:rsidP="000D5188">
      <w:r>
        <w:t>1.</w:t>
      </w:r>
    </w:p>
    <w:p w14:paraId="4FFB0B66" w14:textId="77777777" w:rsidR="0033540F" w:rsidRPr="0033540F" w:rsidRDefault="0033540F" w:rsidP="000D5188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999" w:dyaOrig="340" w14:anchorId="238A0DE2">
          <v:shape id="_x0000_i1032" type="#_x0000_t75" style="width:50pt;height:18pt" o:ole="">
            <v:imagedata r:id="rId88" o:title=""/>
          </v:shape>
          <o:OLEObject Type="Embed" ProgID="Equation.DSMT4" ShapeID="_x0000_i1032" DrawAspect="Content" ObjectID="_1659439981" r:id="rId92"/>
        </w:object>
      </w:r>
      <w:r w:rsidRPr="0033540F">
        <w:rPr>
          <w:szCs w:val="40"/>
        </w:rPr>
        <w:t xml:space="preserve"> </w:t>
      </w:r>
      <w:r>
        <w:rPr>
          <w:szCs w:val="40"/>
        </w:rPr>
        <w:sym w:font="Symbol" w:char="F0A3"/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999" w:dyaOrig="340" w14:anchorId="02435F90">
          <v:shape id="_x0000_i1033" type="#_x0000_t75" style="width:50pt;height:18pt" o:ole="">
            <v:imagedata r:id="rId88" o:title=""/>
          </v:shape>
          <o:OLEObject Type="Embed" ProgID="Equation.DSMT4" ShapeID="_x0000_i1033" DrawAspect="Content" ObjectID="_1659439982" r:id="rId93"/>
        </w:object>
      </w:r>
      <w:r>
        <w:t xml:space="preserve"> &gt;</w:t>
      </w:r>
      <w:r w:rsidRPr="0033540F">
        <w:t xml:space="preserve"> 1</w:t>
      </w:r>
    </w:p>
    <w:p w14:paraId="6CF12723" w14:textId="77777777" w:rsidR="000D5188" w:rsidRDefault="000D5188" w:rsidP="000D5188">
      <w:r>
        <w:t xml:space="preserve">2. </w:t>
      </w:r>
    </w:p>
    <w:p w14:paraId="7A7756CF" w14:textId="543039D9" w:rsidR="000D5188" w:rsidRPr="0021025B" w:rsidRDefault="00971B2A" w:rsidP="0021025B">
      <w:pPr>
        <w:rPr>
          <w:rFonts w:cs="Arial"/>
          <w:szCs w:val="40"/>
        </w:rPr>
      </w:pPr>
      <m:oMathPara>
        <m:oMathParaPr>
          <m:jc m:val="left"/>
        </m:oMathParaPr>
        <m:oMath>
          <m:r>
            <w:rPr>
              <w:rFonts w:ascii="Cambria Math"/>
            </w:rPr>
            <m:t>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old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new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.89</m:t>
          </m:r>
        </m:oMath>
      </m:oMathPara>
    </w:p>
    <w:p w14:paraId="4F4A2F05" w14:textId="77777777" w:rsidR="0033540F" w:rsidRDefault="0033540F" w:rsidP="0033540F">
      <w:pPr>
        <w:pStyle w:val="Rcodeandoutput"/>
      </w:pPr>
      <w:r>
        <w:t>&gt; F.stat&lt;-var.old/var.new</w:t>
      </w:r>
    </w:p>
    <w:p w14:paraId="6BFABB57" w14:textId="77777777" w:rsidR="0033540F" w:rsidRDefault="0033540F" w:rsidP="0033540F">
      <w:pPr>
        <w:pStyle w:val="Rcodeandoutput"/>
      </w:pPr>
      <w:r>
        <w:t>&gt; F.stat</w:t>
      </w:r>
    </w:p>
    <w:p w14:paraId="5971139C" w14:textId="77777777" w:rsidR="0021025B" w:rsidRDefault="0021025B" w:rsidP="000D5188">
      <w:pPr>
        <w:rPr>
          <w:rFonts w:ascii="Courier New" w:hAnsi="Courier New" w:cs="Courier New"/>
          <w:sz w:val="20"/>
          <w:szCs w:val="20"/>
        </w:rPr>
      </w:pPr>
      <w:r w:rsidRPr="0021025B">
        <w:rPr>
          <w:rFonts w:ascii="Courier New" w:hAnsi="Courier New" w:cs="Courier New"/>
          <w:sz w:val="20"/>
          <w:szCs w:val="20"/>
        </w:rPr>
        <w:t>[1] 1.894368</w:t>
      </w:r>
    </w:p>
    <w:p w14:paraId="365F3780" w14:textId="5F08389F" w:rsidR="000D5188" w:rsidRPr="00191A28" w:rsidRDefault="000D5188" w:rsidP="000D5188">
      <w:pPr>
        <w:rPr>
          <w:rFonts w:cs="Arial"/>
          <w:szCs w:val="40"/>
        </w:rPr>
      </w:pPr>
      <w:r>
        <w:t>3.</w:t>
      </w:r>
    </w:p>
    <w:p w14:paraId="7DE1025D" w14:textId="2F22513A" w:rsidR="000D5188" w:rsidRPr="0021025B" w:rsidRDefault="0005579E" w:rsidP="0021025B">
      <w:pPr>
        <w:rPr>
          <w:rFonts w:cs="Arial"/>
          <w:szCs w:val="4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F</m:t>
              </m:r>
            </m:e>
            <m:sub>
              <m:r>
                <w:rPr>
                  <w:rFonts w:ascii="Cambria Math"/>
                </w:rPr>
                <m:t>0.95,41,41</m:t>
              </m:r>
            </m:sub>
          </m:sSub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.70</m:t>
          </m:r>
        </m:oMath>
      </m:oMathPara>
    </w:p>
    <w:p w14:paraId="3C2493F6" w14:textId="77777777" w:rsidR="0033540F" w:rsidRDefault="0033540F" w:rsidP="0033540F">
      <w:pPr>
        <w:pStyle w:val="Rcodeandoutput"/>
      </w:pPr>
      <w:r>
        <w:t>&gt; qf(p = 1</w:t>
      </w:r>
      <w:r w:rsidR="007F496C">
        <w:t xml:space="preserve"> </w:t>
      </w:r>
      <w:r>
        <w:t>-</w:t>
      </w:r>
      <w:r w:rsidR="007F496C">
        <w:t xml:space="preserve"> </w:t>
      </w:r>
      <w:r>
        <w:t>alpha, df1 = n1 - 1, df2 = n2 - 1)</w:t>
      </w:r>
    </w:p>
    <w:p w14:paraId="40061189" w14:textId="64E9802C" w:rsidR="00A61816" w:rsidRDefault="0021025B" w:rsidP="00A61816">
      <w:pPr>
        <w:pStyle w:val="Rcodeandoutput"/>
      </w:pPr>
      <w:r w:rsidRPr="0021025B">
        <w:t>[1] 1.704465</w:t>
      </w:r>
      <w:r w:rsidR="00A61816" w:rsidRPr="00191A28">
        <w:br/>
      </w:r>
    </w:p>
    <w:p w14:paraId="43DB83D2" w14:textId="77777777" w:rsidR="00A61816" w:rsidRDefault="00A61816" w:rsidP="00A61816">
      <w:pPr>
        <w:pStyle w:val="Rcodeandoutput"/>
      </w:pPr>
    </w:p>
    <w:p w14:paraId="575CDAF7" w14:textId="51B3F16B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44ACE10D" wp14:editId="62B4EB4E">
                <wp:simplePos x="0" y="0"/>
                <wp:positionH relativeFrom="column">
                  <wp:posOffset>1242060</wp:posOffset>
                </wp:positionH>
                <wp:positionV relativeFrom="paragraph">
                  <wp:posOffset>59690</wp:posOffset>
                </wp:positionV>
                <wp:extent cx="443865" cy="488315"/>
                <wp:effectExtent l="51435" t="50165" r="38100" b="42545"/>
                <wp:wrapNone/>
                <wp:docPr id="51" name="Ink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3865" cy="488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E117F4" id="Ink 51" o:spid="_x0000_s1026" type="#_x0000_t75" style="position:absolute;margin-left:97.3pt;margin-top:4.2pt;width:35.95pt;height:39.4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">
                <v:imagedata r:id="rId1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5C07E2B4" wp14:editId="799E09F8">
                <wp:simplePos x="0" y="0"/>
                <wp:positionH relativeFrom="column">
                  <wp:posOffset>1829435</wp:posOffset>
                </wp:positionH>
                <wp:positionV relativeFrom="paragraph">
                  <wp:posOffset>-1905</wp:posOffset>
                </wp:positionV>
                <wp:extent cx="238125" cy="196850"/>
                <wp:effectExtent l="48260" t="55245" r="46990" b="43180"/>
                <wp:wrapNone/>
                <wp:docPr id="50" name="Ink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812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150D73" id="Ink 50" o:spid="_x0000_s1026" type="#_x0000_t75" style="position:absolute;margin-left:143.55pt;margin-top:-.65pt;width:19.75pt;height:16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">
                <v:imagedata r:id="rId1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B641C05" wp14:editId="610229A5">
                <wp:simplePos x="0" y="0"/>
                <wp:positionH relativeFrom="column">
                  <wp:posOffset>3425825</wp:posOffset>
                </wp:positionH>
                <wp:positionV relativeFrom="paragraph">
                  <wp:posOffset>-3175</wp:posOffset>
                </wp:positionV>
                <wp:extent cx="1094740" cy="437515"/>
                <wp:effectExtent l="53975" t="53975" r="41910" b="41910"/>
                <wp:wrapNone/>
                <wp:docPr id="49" name="Ink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4740" cy="4375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CAA655" id="Ink 49" o:spid="_x0000_s1026" type="#_x0000_t75" style="position:absolute;margin-left:269.25pt;margin-top:-.75pt;width:87.2pt;height:35.4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">
                <v:imagedata r:id="rId97" o:title=""/>
                <o:lock v:ext="edit" rotation="t" verticies="t" shapetype="t"/>
              </v:shape>
            </w:pict>
          </mc:Fallback>
        </mc:AlternateContent>
      </w:r>
    </w:p>
    <w:p w14:paraId="2049211B" w14:textId="4574F9F3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10BA410" wp14:editId="12FE6BA9">
                <wp:simplePos x="0" y="0"/>
                <wp:positionH relativeFrom="column">
                  <wp:posOffset>991235</wp:posOffset>
                </wp:positionH>
                <wp:positionV relativeFrom="paragraph">
                  <wp:posOffset>64770</wp:posOffset>
                </wp:positionV>
                <wp:extent cx="3815715" cy="2496185"/>
                <wp:effectExtent l="48260" t="55245" r="41275" b="39370"/>
                <wp:wrapNone/>
                <wp:docPr id="48" name="Ink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15715" cy="24961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15C517" id="Ink 48" o:spid="_x0000_s1026" type="#_x0000_t75" style="position:absolute;margin-left:77.55pt;margin-top:4.6pt;width:301.45pt;height:197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">
                <v:imagedata r:id="rId2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7B5E460A" wp14:editId="19B006B1">
                <wp:simplePos x="0" y="0"/>
                <wp:positionH relativeFrom="column">
                  <wp:posOffset>520700</wp:posOffset>
                </wp:positionH>
                <wp:positionV relativeFrom="paragraph">
                  <wp:posOffset>183515</wp:posOffset>
                </wp:positionV>
                <wp:extent cx="504825" cy="387350"/>
                <wp:effectExtent l="53975" t="50165" r="41275" b="38735"/>
                <wp:wrapNone/>
                <wp:docPr id="47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4825" cy="387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07DAB" id="Ink 47" o:spid="_x0000_s1026" type="#_x0000_t75" style="position:absolute;margin-left:40.5pt;margin-top:13.95pt;width:40.75pt;height:31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1DED9651" wp14:editId="57190A99">
                <wp:simplePos x="0" y="0"/>
                <wp:positionH relativeFrom="column">
                  <wp:posOffset>3592195</wp:posOffset>
                </wp:positionH>
                <wp:positionV relativeFrom="paragraph">
                  <wp:posOffset>-635</wp:posOffset>
                </wp:positionV>
                <wp:extent cx="16510" cy="19685"/>
                <wp:effectExtent l="48895" t="56515" r="48895" b="47625"/>
                <wp:wrapNone/>
                <wp:docPr id="46" name="Ink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1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AD490" id="Ink 46" o:spid="_x0000_s1026" type="#_x0000_t75" style="position:absolute;margin-left:282.35pt;margin-top:-.55pt;width:2.35pt;height:2.5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">
                <v:imagedata r:id="rId2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1ABF98C6" wp14:editId="584E3A41">
                <wp:simplePos x="0" y="0"/>
                <wp:positionH relativeFrom="column">
                  <wp:posOffset>3074035</wp:posOffset>
                </wp:positionH>
                <wp:positionV relativeFrom="paragraph">
                  <wp:posOffset>80010</wp:posOffset>
                </wp:positionV>
                <wp:extent cx="165735" cy="377190"/>
                <wp:effectExtent l="54610" t="51435" r="46355" b="38100"/>
                <wp:wrapNone/>
                <wp:docPr id="45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735" cy="3771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C73298" id="Ink 45" o:spid="_x0000_s1026" type="#_x0000_t75" style="position:absolute;margin-left:241.55pt;margin-top:5.8pt;width:14.05pt;height:30.7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">
                <v:imagedata r:id="rId102" o:title=""/>
                <o:lock v:ext="edit" rotation="t" verticies="t" shapetype="t"/>
              </v:shape>
            </w:pict>
          </mc:Fallback>
        </mc:AlternateContent>
      </w:r>
    </w:p>
    <w:p w14:paraId="3087C773" w14:textId="77777777" w:rsidR="00A61816" w:rsidRDefault="00A61816" w:rsidP="00A61816">
      <w:pPr>
        <w:pStyle w:val="Rcodeandoutput"/>
      </w:pPr>
    </w:p>
    <w:p w14:paraId="63FB5AEC" w14:textId="0D244BB6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1F2B8998" wp14:editId="39C67286">
                <wp:simplePos x="0" y="0"/>
                <wp:positionH relativeFrom="column">
                  <wp:posOffset>1616075</wp:posOffset>
                </wp:positionH>
                <wp:positionV relativeFrom="paragraph">
                  <wp:posOffset>-2540</wp:posOffset>
                </wp:positionV>
                <wp:extent cx="505460" cy="931545"/>
                <wp:effectExtent l="53975" t="54610" r="40640" b="42545"/>
                <wp:wrapNone/>
                <wp:docPr id="44" name="Ink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5460" cy="9315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4050DE" id="Ink 44" o:spid="_x0000_s1026" type="#_x0000_t75" style="position:absolute;margin-left:126.75pt;margin-top:-.7pt;width:40.8pt;height:74.3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">
                <v:imagedata r:id="rId27" o:title=""/>
                <o:lock v:ext="edit" rotation="t" verticies="t" shapetype="t"/>
              </v:shape>
            </w:pict>
          </mc:Fallback>
        </mc:AlternateContent>
      </w:r>
    </w:p>
    <w:p w14:paraId="3CDBE8E6" w14:textId="77777777" w:rsidR="00A61816" w:rsidRDefault="00A61816" w:rsidP="00A61816">
      <w:pPr>
        <w:pStyle w:val="Rcodeandoutput"/>
      </w:pPr>
    </w:p>
    <w:p w14:paraId="5B829F3D" w14:textId="77777777" w:rsidR="00A61816" w:rsidRDefault="00A61816" w:rsidP="00A61816">
      <w:pPr>
        <w:pStyle w:val="Rcodeandoutput"/>
      </w:pPr>
    </w:p>
    <w:p w14:paraId="3D23BF47" w14:textId="77777777" w:rsidR="00A61816" w:rsidRDefault="00A61816" w:rsidP="00A61816">
      <w:pPr>
        <w:pStyle w:val="Rcodeandoutput"/>
      </w:pPr>
    </w:p>
    <w:p w14:paraId="1F6DD1A6" w14:textId="2BC094B9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45D41112" wp14:editId="68E4C759">
                <wp:simplePos x="0" y="0"/>
                <wp:positionH relativeFrom="column">
                  <wp:posOffset>3701415</wp:posOffset>
                </wp:positionH>
                <wp:positionV relativeFrom="paragraph">
                  <wp:posOffset>114935</wp:posOffset>
                </wp:positionV>
                <wp:extent cx="1678305" cy="1188720"/>
                <wp:effectExtent l="53340" t="48260" r="40005" b="39370"/>
                <wp:wrapNone/>
                <wp:docPr id="43" name="Ink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78305" cy="11887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4A6690" id="Ink 43" o:spid="_x0000_s1026" type="#_x0000_t75" style="position:absolute;margin-left:290.95pt;margin-top:8.55pt;width:133.15pt;height:94.6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">
                <v:imagedata r:id="rId53" o:title=""/>
                <o:lock v:ext="edit" rotation="t" verticies="t" shapetype="t"/>
              </v:shape>
            </w:pict>
          </mc:Fallback>
        </mc:AlternateContent>
      </w:r>
    </w:p>
    <w:p w14:paraId="53109263" w14:textId="77777777" w:rsidR="00A61816" w:rsidRDefault="00A61816" w:rsidP="00A61816">
      <w:pPr>
        <w:pStyle w:val="Rcodeandoutput"/>
      </w:pPr>
    </w:p>
    <w:p w14:paraId="3DCCCBF0" w14:textId="77777777" w:rsidR="00A61816" w:rsidRDefault="00A61816" w:rsidP="00A61816">
      <w:pPr>
        <w:pStyle w:val="Rcodeandoutput"/>
      </w:pPr>
    </w:p>
    <w:p w14:paraId="74B88635" w14:textId="77777777" w:rsidR="00A61816" w:rsidRDefault="00A61816" w:rsidP="00A61816">
      <w:pPr>
        <w:pStyle w:val="Rcodeandoutput"/>
      </w:pPr>
    </w:p>
    <w:p w14:paraId="66019F28" w14:textId="77777777" w:rsidR="00A61816" w:rsidRDefault="00A61816" w:rsidP="00A61816">
      <w:pPr>
        <w:pStyle w:val="Rcodeandoutput"/>
      </w:pPr>
    </w:p>
    <w:p w14:paraId="67439DC4" w14:textId="76A6153F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1D177404" wp14:editId="7A5DAC40">
                <wp:simplePos x="0" y="0"/>
                <wp:positionH relativeFrom="column">
                  <wp:posOffset>4173220</wp:posOffset>
                </wp:positionH>
                <wp:positionV relativeFrom="paragraph">
                  <wp:posOffset>318135</wp:posOffset>
                </wp:positionV>
                <wp:extent cx="437515" cy="233045"/>
                <wp:effectExtent l="48895" t="51435" r="46990" b="39370"/>
                <wp:wrapNone/>
                <wp:docPr id="42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7515" cy="2330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901177" id="Ink 42" o:spid="_x0000_s1026" type="#_x0000_t75" style="position:absolute;margin-left:327.9pt;margin-top:24.35pt;width:35.85pt;height:19.7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">
                <v:imagedata r:id="rId10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78947832" wp14:editId="23761F4F">
                <wp:simplePos x="0" y="0"/>
                <wp:positionH relativeFrom="column">
                  <wp:posOffset>4112895</wp:posOffset>
                </wp:positionH>
                <wp:positionV relativeFrom="paragraph">
                  <wp:posOffset>43815</wp:posOffset>
                </wp:positionV>
                <wp:extent cx="18415" cy="139700"/>
                <wp:effectExtent l="55245" t="53340" r="40640" b="45085"/>
                <wp:wrapNone/>
                <wp:docPr id="41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415" cy="1397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9E8799" id="Ink 41" o:spid="_x0000_s1026" type="#_x0000_t75" style="position:absolute;margin-left:287.6pt;margin-top:2.75pt;width:73.95pt;height:12.4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">
                <v:imagedata r:id="rId10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36F22547" wp14:editId="7E745DB1">
                <wp:simplePos x="0" y="0"/>
                <wp:positionH relativeFrom="column">
                  <wp:posOffset>3480435</wp:posOffset>
                </wp:positionH>
                <wp:positionV relativeFrom="paragraph">
                  <wp:posOffset>386080</wp:posOffset>
                </wp:positionV>
                <wp:extent cx="378460" cy="254635"/>
                <wp:effectExtent l="51435" t="52705" r="55880" b="45085"/>
                <wp:wrapNone/>
                <wp:docPr id="40" name="Ink 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78460" cy="2546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DE34F" id="Ink 40" o:spid="_x0000_s1026" type="#_x0000_t75" style="position:absolute;margin-left:273.35pt;margin-top:29.7pt;width:31.2pt;height:21.4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">
                <v:imagedata r:id="rId110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473D86A6" wp14:editId="50CFC9E8">
                <wp:simplePos x="0" y="0"/>
                <wp:positionH relativeFrom="column">
                  <wp:posOffset>3358515</wp:posOffset>
                </wp:positionH>
                <wp:positionV relativeFrom="paragraph">
                  <wp:posOffset>440055</wp:posOffset>
                </wp:positionV>
                <wp:extent cx="18415" cy="18415"/>
                <wp:effectExtent l="53340" t="49530" r="42545" b="46355"/>
                <wp:wrapNone/>
                <wp:docPr id="39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415" cy="184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3D0377" id="Ink 39" o:spid="_x0000_s1026" type="#_x0000_t75" style="position:absolute;margin-left:228.2pt;margin-top:-1.6pt;width:73.95pt;height:73.9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">
                <v:imagedata r:id="rId11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778DD921" wp14:editId="2CA93B11">
                <wp:simplePos x="0" y="0"/>
                <wp:positionH relativeFrom="column">
                  <wp:posOffset>3263265</wp:posOffset>
                </wp:positionH>
                <wp:positionV relativeFrom="paragraph">
                  <wp:posOffset>387350</wp:posOffset>
                </wp:positionV>
                <wp:extent cx="30480" cy="182245"/>
                <wp:effectExtent l="53340" t="53975" r="40005" b="40005"/>
                <wp:wrapNone/>
                <wp:docPr id="38" name="Ink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0480" cy="1822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58D0AE" id="Ink 38" o:spid="_x0000_s1026" type="#_x0000_t75" style="position:absolute;margin-left:256.25pt;margin-top:29.8pt;width:3.8pt;height:15.7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">
                <v:imagedata r:id="rId11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09F2479" wp14:editId="6E684C84">
                <wp:simplePos x="0" y="0"/>
                <wp:positionH relativeFrom="column">
                  <wp:posOffset>718185</wp:posOffset>
                </wp:positionH>
                <wp:positionV relativeFrom="paragraph">
                  <wp:posOffset>118745</wp:posOffset>
                </wp:positionV>
                <wp:extent cx="4332605" cy="67945"/>
                <wp:effectExtent l="51435" t="61595" r="45085" b="41910"/>
                <wp:wrapNone/>
                <wp:docPr id="37" name="Ink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2605" cy="679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AF269B" id="Ink 37" o:spid="_x0000_s1026" type="#_x0000_t75" style="position:absolute;margin-left:56.05pt;margin-top:8.85pt;width:342.15pt;height:6.3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">
                <v:imagedata r:id="rId3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18BD0A2C" wp14:editId="5C9D1883">
                <wp:simplePos x="0" y="0"/>
                <wp:positionH relativeFrom="column">
                  <wp:posOffset>986790</wp:posOffset>
                </wp:positionH>
                <wp:positionV relativeFrom="paragraph">
                  <wp:posOffset>172085</wp:posOffset>
                </wp:positionV>
                <wp:extent cx="75565" cy="359410"/>
                <wp:effectExtent l="53340" t="48260" r="42545" b="40005"/>
                <wp:wrapNone/>
                <wp:docPr id="36" name="Ink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5565" cy="3594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4239F2" id="Ink 36" o:spid="_x0000_s1026" type="#_x0000_t75" style="position:absolute;margin-left:77.2pt;margin-top:13.05pt;width:6.95pt;height:29.3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">
                <v:imagedata r:id="rId33" o:title=""/>
                <o:lock v:ext="edit" rotation="t" verticies="t" shapetype="t"/>
              </v:shape>
            </w:pict>
          </mc:Fallback>
        </mc:AlternateContent>
      </w:r>
    </w:p>
    <w:p w14:paraId="2808590C" w14:textId="7E919167" w:rsidR="00A61816" w:rsidRDefault="00190013" w:rsidP="00A61816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608CDE9E" wp14:editId="36C3549B">
                <wp:simplePos x="0" y="0"/>
                <wp:positionH relativeFrom="column">
                  <wp:posOffset>3573780</wp:posOffset>
                </wp:positionH>
                <wp:positionV relativeFrom="paragraph">
                  <wp:posOffset>97155</wp:posOffset>
                </wp:positionV>
                <wp:extent cx="289560" cy="209550"/>
                <wp:effectExtent l="49530" t="49530" r="41910" b="45720"/>
                <wp:wrapNone/>
                <wp:docPr id="35" name="Ink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89560" cy="2095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1CC4E7" id="Ink 35" o:spid="_x0000_s1026" type="#_x0000_t75" style="position:absolute;margin-left:280.9pt;margin-top:7.15pt;width:23.8pt;height:17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">
                <v:imagedata r:id="rId118" o:title=""/>
                <o:lock v:ext="edit" rotation="t" verticies="t" shapetype="t"/>
              </v:shape>
            </w:pict>
          </mc:Fallback>
        </mc:AlternateContent>
      </w:r>
    </w:p>
    <w:p w14:paraId="634CE9F7" w14:textId="77777777" w:rsidR="000D5188" w:rsidRDefault="00A61816" w:rsidP="00A61816">
      <w:r>
        <w:br/>
      </w:r>
      <w:r w:rsidR="000D5188" w:rsidRPr="00191A28">
        <w:br/>
      </w:r>
      <w:r w:rsidR="000D5188" w:rsidRPr="00191A28">
        <w:br/>
      </w:r>
      <w:r w:rsidR="000D5188" w:rsidRPr="00C83110">
        <w:t>4.</w:t>
      </w:r>
    </w:p>
    <w:p w14:paraId="18B882F2" w14:textId="28EEAF21" w:rsidR="000D5188" w:rsidRPr="00191A28" w:rsidRDefault="007F496C" w:rsidP="000D5188">
      <w:r>
        <w:t>R</w:t>
      </w:r>
      <w:r w:rsidR="000D5188" w:rsidRPr="00191A28">
        <w:t>eject H</w:t>
      </w:r>
      <w:r w:rsidR="000D5188" w:rsidRPr="00C83110">
        <w:rPr>
          <w:vertAlign w:val="subscript"/>
        </w:rPr>
        <w:t>o</w:t>
      </w:r>
      <w:r w:rsidR="000D5188" w:rsidRPr="00191A28">
        <w:t xml:space="preserve"> because </w:t>
      </w:r>
      <w:r w:rsidR="0011645A">
        <w:t>1.70</w:t>
      </w:r>
      <w:r>
        <w:t xml:space="preserve"> </w:t>
      </w:r>
      <w:r w:rsidR="0011645A">
        <w:t>&lt;</w:t>
      </w:r>
      <w:r>
        <w:t xml:space="preserve"> 1.</w:t>
      </w:r>
      <w:r w:rsidR="0011645A">
        <w:t>89</w:t>
      </w:r>
    </w:p>
    <w:p w14:paraId="79844C10" w14:textId="777777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6366ECF5" w14:textId="77777777" w:rsidR="007F496C" w:rsidRDefault="007F496C" w:rsidP="007F496C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>There is sufficient evidence that the new type of machine has less variability of fills than the old machine.</w:t>
      </w:r>
    </w:p>
    <w:p w14:paraId="7E9D699D" w14:textId="77777777" w:rsidR="000D5188" w:rsidRDefault="000D5188" w:rsidP="000D5188">
      <w:pPr>
        <w:rPr>
          <w:rFonts w:cs="Arial"/>
          <w:szCs w:val="40"/>
        </w:rPr>
      </w:pPr>
    </w:p>
    <w:p w14:paraId="77E99A7A" w14:textId="77777777" w:rsidR="000D5188" w:rsidRPr="00C83110" w:rsidRDefault="000D5188" w:rsidP="000D5188"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57D830A2" w14:textId="77777777" w:rsidR="000D5188" w:rsidRDefault="000D5188" w:rsidP="000D5188">
      <w:r>
        <w:t>1.</w:t>
      </w:r>
    </w:p>
    <w:p w14:paraId="1BCE8980" w14:textId="77777777" w:rsidR="007F496C" w:rsidRPr="007F496C" w:rsidRDefault="007F496C" w:rsidP="000D5188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999" w:dyaOrig="340" w14:anchorId="402604C6">
          <v:shape id="_x0000_i1034" type="#_x0000_t75" style="width:50pt;height:18pt" o:ole="">
            <v:imagedata r:id="rId88" o:title=""/>
          </v:shape>
          <o:OLEObject Type="Embed" ProgID="Equation.DSMT4" ShapeID="_x0000_i1034" DrawAspect="Content" ObjectID="_1659439983" r:id="rId119"/>
        </w:object>
      </w:r>
      <w:r w:rsidRPr="0033540F">
        <w:rPr>
          <w:szCs w:val="40"/>
        </w:rPr>
        <w:t xml:space="preserve"> </w:t>
      </w:r>
      <w:r>
        <w:rPr>
          <w:szCs w:val="40"/>
        </w:rPr>
        <w:sym w:font="Symbol" w:char="F0A3"/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999" w:dyaOrig="340" w14:anchorId="0D920875">
          <v:shape id="_x0000_i1035" type="#_x0000_t75" style="width:50pt;height:18pt" o:ole="">
            <v:imagedata r:id="rId88" o:title=""/>
          </v:shape>
          <o:OLEObject Type="Embed" ProgID="Equation.DSMT4" ShapeID="_x0000_i1035" DrawAspect="Content" ObjectID="_1659439984" r:id="rId120"/>
        </w:object>
      </w:r>
      <w:r>
        <w:t xml:space="preserve"> &gt;</w:t>
      </w:r>
      <w:r w:rsidRPr="0033540F">
        <w:t xml:space="preserve"> 1</w:t>
      </w:r>
    </w:p>
    <w:p w14:paraId="5D7DB463" w14:textId="777777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3A7E1F58" w14:textId="360D5A6B" w:rsidR="000D5188" w:rsidRDefault="000D5188" w:rsidP="000D5188">
      <w:r>
        <w:t>P(</w:t>
      </w:r>
      <w:r w:rsidR="00971B2A">
        <w:t>X</w:t>
      </w:r>
      <w:r>
        <w:t xml:space="preserve"> &gt; </w:t>
      </w:r>
      <w:r w:rsidR="0011645A">
        <w:t>1.89</w:t>
      </w:r>
      <w:r>
        <w:t>) = 0.</w:t>
      </w:r>
      <w:r w:rsidR="007F496C">
        <w:t>0034</w:t>
      </w:r>
    </w:p>
    <w:p w14:paraId="13854398" w14:textId="77777777" w:rsidR="007F496C" w:rsidRPr="007F496C" w:rsidRDefault="007F496C" w:rsidP="007F496C">
      <w:pPr>
        <w:pStyle w:val="Rcodeandoutput"/>
      </w:pPr>
      <w:r w:rsidRPr="007F496C">
        <w:t>&gt; 1 - pf(q = F.stat, df1 = n1 - 1, df2 = n2 - 1)</w:t>
      </w:r>
    </w:p>
    <w:p w14:paraId="272BFF38" w14:textId="77777777" w:rsidR="0011645A" w:rsidRDefault="0011645A" w:rsidP="000D5188">
      <w:pPr>
        <w:rPr>
          <w:rFonts w:ascii="Courier New" w:hAnsi="Courier New" w:cs="Courier New"/>
          <w:sz w:val="20"/>
          <w:szCs w:val="20"/>
        </w:rPr>
      </w:pPr>
      <w:r w:rsidRPr="0011645A">
        <w:rPr>
          <w:rFonts w:ascii="Courier New" w:hAnsi="Courier New" w:cs="Courier New"/>
          <w:sz w:val="20"/>
          <w:szCs w:val="20"/>
        </w:rPr>
        <w:t>[1] 0.02466079</w:t>
      </w:r>
    </w:p>
    <w:p w14:paraId="70CECDD9" w14:textId="4BF59398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48BBEADA" w14:textId="77777777" w:rsidR="000D5188" w:rsidRDefault="000D5188" w:rsidP="000D5188">
      <w:pPr>
        <w:rPr>
          <w:rFonts w:cs="Arial"/>
          <w:szCs w:val="40"/>
        </w:rPr>
      </w:pPr>
      <w:r>
        <w:sym w:font="Symbol" w:char="F061"/>
      </w:r>
      <w:r>
        <w:t xml:space="preserve"> = 0.05.</w:t>
      </w:r>
    </w:p>
    <w:p w14:paraId="6C2D921F" w14:textId="777777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2B4BA2CE" w14:textId="35C1A667" w:rsidR="000D5188" w:rsidRDefault="007F496C" w:rsidP="000D5188">
      <w:pPr>
        <w:rPr>
          <w:rFonts w:cs="Arial"/>
          <w:szCs w:val="40"/>
        </w:rPr>
      </w:pPr>
      <w:r>
        <w:t>R</w:t>
      </w:r>
      <w:r w:rsidR="000D5188" w:rsidRPr="00191A28">
        <w:t>eject H</w:t>
      </w:r>
      <w:r w:rsidR="000D5188" w:rsidRPr="00C83110">
        <w:rPr>
          <w:vertAlign w:val="subscript"/>
        </w:rPr>
        <w:t>o</w:t>
      </w:r>
      <w:r w:rsidR="000D5188" w:rsidRPr="00191A28">
        <w:t xml:space="preserve"> because</w:t>
      </w:r>
      <w:r w:rsidR="000D5188">
        <w:t xml:space="preserve"> 0.</w:t>
      </w:r>
      <w:r>
        <w:t>0</w:t>
      </w:r>
      <w:r w:rsidR="0011645A">
        <w:t>25</w:t>
      </w:r>
      <w:r w:rsidR="00A61816">
        <w:t xml:space="preserve"> </w:t>
      </w:r>
      <w:r>
        <w:t>&lt;</w:t>
      </w:r>
      <w:r w:rsidR="00A61816">
        <w:t xml:space="preserve"> </w:t>
      </w:r>
      <w:r w:rsidR="000D5188">
        <w:t>0.05.</w:t>
      </w:r>
    </w:p>
    <w:p w14:paraId="0FB16FE9" w14:textId="77777777" w:rsidR="000D5188" w:rsidRDefault="000D5188" w:rsidP="000D5188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251F0487" w14:textId="77777777" w:rsidR="000D5188" w:rsidRDefault="007F496C" w:rsidP="007F496C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lastRenderedPageBreak/>
        <w:t>There is sufficient evidence that the new type of machine has less variability of fills than the old machine.</w:t>
      </w:r>
    </w:p>
    <w:p w14:paraId="31FD8270" w14:textId="77777777" w:rsidR="000D5188" w:rsidRDefault="000D5188" w:rsidP="000D5188"/>
    <w:p w14:paraId="6581E2E5" w14:textId="77777777" w:rsidR="007F496C" w:rsidRDefault="007F496C" w:rsidP="000D5188">
      <w:r>
        <w:t>c.</w:t>
      </w:r>
    </w:p>
    <w:p w14:paraId="42EA4DB9" w14:textId="1CDF83DD" w:rsidR="007F496C" w:rsidRDefault="007F496C" w:rsidP="007F496C">
      <w:pPr>
        <w:tabs>
          <w:tab w:val="left" w:pos="8930"/>
        </w:tabs>
        <w:jc w:val="both"/>
        <w:rPr>
          <w:lang w:eastAsia="zh-CN"/>
        </w:rPr>
      </w:pPr>
      <w:r>
        <w:rPr>
          <w:lang w:eastAsia="zh-CN"/>
        </w:rPr>
        <w:t>The box plo</w:t>
      </w:r>
      <w:r w:rsidR="00F7337D">
        <w:rPr>
          <w:lang w:eastAsia="zh-CN"/>
        </w:rPr>
        <w:t>ts indicate the sample</w:t>
      </w:r>
      <w:r>
        <w:rPr>
          <w:lang w:eastAsia="zh-CN"/>
        </w:rPr>
        <w:t xml:space="preserve">s </w:t>
      </w:r>
      <w:r w:rsidR="00F7337D">
        <w:rPr>
          <w:lang w:eastAsia="zh-CN"/>
        </w:rPr>
        <w:t xml:space="preserve">for both machine types </w:t>
      </w:r>
      <w:r>
        <w:rPr>
          <w:lang w:eastAsia="zh-CN"/>
        </w:rPr>
        <w:t>are normally distributed.</w:t>
      </w:r>
      <w:r w:rsidR="00C41A44">
        <w:rPr>
          <w:lang w:eastAsia="zh-CN"/>
        </w:rPr>
        <w:t xml:space="preserve"> </w:t>
      </w:r>
    </w:p>
    <w:p w14:paraId="45D266D0" w14:textId="4BF42682" w:rsidR="00C41A44" w:rsidRDefault="00C41A44" w:rsidP="007F496C">
      <w:pPr>
        <w:tabs>
          <w:tab w:val="left" w:pos="8930"/>
        </w:tabs>
        <w:jc w:val="both"/>
        <w:rPr>
          <w:lang w:eastAsia="zh-CN"/>
        </w:rPr>
      </w:pPr>
      <w:r w:rsidRPr="00C41A44">
        <w:rPr>
          <w:noProof/>
        </w:rPr>
        <w:drawing>
          <wp:inline distT="0" distB="0" distL="0" distR="0" wp14:anchorId="7076271C" wp14:editId="28C9F4AE">
            <wp:extent cx="2915876" cy="301752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915876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A5A690" w14:textId="1CDD38C7" w:rsidR="00C41A44" w:rsidRDefault="00C9594A" w:rsidP="00C41A44">
      <w:pPr>
        <w:pStyle w:val="Rcodeandoutput"/>
      </w:pPr>
      <w:r>
        <w:t>#Suppose x1 and y1 contain the data for old and new, respectively</w:t>
      </w:r>
    </w:p>
    <w:p w14:paraId="6DD7F658" w14:textId="77777777" w:rsidR="00C9594A" w:rsidRDefault="00C9594A" w:rsidP="00C41A44">
      <w:pPr>
        <w:pStyle w:val="Rcodeandoutput"/>
      </w:pPr>
    </w:p>
    <w:p w14:paraId="3EF38F92" w14:textId="77777777" w:rsidR="00C41A44" w:rsidRDefault="00C41A44" w:rsidP="00C41A44">
      <w:pPr>
        <w:pStyle w:val="Rcodeandoutput"/>
      </w:pPr>
      <w:r>
        <w:t xml:space="preserve">ex7.15&lt;-data.frame(fill=c(x1,y1), location=rep(c("old", "new"), </w:t>
      </w:r>
    </w:p>
    <w:p w14:paraId="20D7A2CA" w14:textId="77777777" w:rsidR="00C41A44" w:rsidRDefault="00C41A44" w:rsidP="00C41A44">
      <w:pPr>
        <w:pStyle w:val="Rcodeandoutput"/>
      </w:pPr>
      <w:r>
        <w:t xml:space="preserve">                                                each=40))</w:t>
      </w:r>
    </w:p>
    <w:p w14:paraId="0B8CF58E" w14:textId="77777777" w:rsidR="00C41A44" w:rsidRDefault="00C41A44" w:rsidP="00C41A44">
      <w:pPr>
        <w:pStyle w:val="Rcodeandoutput"/>
      </w:pPr>
      <w:r>
        <w:t>boxplot(formula = fill ~ location, data = ex7.15, col = "lightblue",</w:t>
      </w:r>
    </w:p>
    <w:p w14:paraId="39B4F7B7" w14:textId="77777777" w:rsidR="00C41A44" w:rsidRDefault="00C41A44" w:rsidP="00C41A44">
      <w:pPr>
        <w:pStyle w:val="Rcodeandoutput"/>
      </w:pPr>
      <w:r>
        <w:t xml:space="preserve">        main = "Box and dot plot", ylab = "amount of fill(ounces)", xlab = </w:t>
      </w:r>
    </w:p>
    <w:p w14:paraId="6E900AFC" w14:textId="77777777" w:rsidR="00C41A44" w:rsidRDefault="00C41A44" w:rsidP="00C41A44">
      <w:pPr>
        <w:pStyle w:val="Rcodeandoutput"/>
      </w:pPr>
      <w:r>
        <w:t xml:space="preserve">          "machine type", pars = list(outpch=NA))</w:t>
      </w:r>
    </w:p>
    <w:p w14:paraId="270247C8" w14:textId="77777777" w:rsidR="00C41A44" w:rsidRDefault="00C41A44" w:rsidP="00C41A44">
      <w:pPr>
        <w:pStyle w:val="Rcodeandoutput"/>
      </w:pPr>
      <w:r>
        <w:t xml:space="preserve">stripchart(x =  fill ~ location, data = ex7.15, method = "jitter", vertical </w:t>
      </w:r>
    </w:p>
    <w:p w14:paraId="31B48694" w14:textId="18ECED7D" w:rsidR="007F496C" w:rsidRDefault="00C41A44" w:rsidP="00C41A44">
      <w:pPr>
        <w:pStyle w:val="Rcodeandoutput"/>
      </w:pPr>
      <w:r>
        <w:t xml:space="preserve">           = TRUE, pch = 1, col="red", add=T)</w:t>
      </w:r>
    </w:p>
    <w:p w14:paraId="545F82A4" w14:textId="77777777" w:rsidR="00C41A44" w:rsidRDefault="00C41A44" w:rsidP="00C41A44">
      <w:pPr>
        <w:pStyle w:val="Rcodeandoutput"/>
      </w:pPr>
    </w:p>
    <w:p w14:paraId="759BA378" w14:textId="489ABC5C" w:rsidR="007F496C" w:rsidRDefault="007F496C" w:rsidP="007F496C">
      <w:pPr>
        <w:tabs>
          <w:tab w:val="left" w:pos="8930"/>
        </w:tabs>
        <w:jc w:val="both"/>
        <w:rPr>
          <w:lang w:eastAsia="zh-CN"/>
        </w:rPr>
      </w:pPr>
      <w:r>
        <w:rPr>
          <w:lang w:eastAsia="zh-CN"/>
        </w:rPr>
        <w:t>7.</w:t>
      </w:r>
      <w:r w:rsidR="00577563">
        <w:rPr>
          <w:lang w:eastAsia="zh-CN"/>
        </w:rPr>
        <w:t>20</w:t>
      </w:r>
    </w:p>
    <w:p w14:paraId="6EDB2C46" w14:textId="77777777" w:rsidR="007F496C" w:rsidRDefault="007F496C" w:rsidP="007F496C">
      <w:pPr>
        <w:tabs>
          <w:tab w:val="left" w:pos="8930"/>
        </w:tabs>
        <w:jc w:val="both"/>
      </w:pPr>
      <w:r>
        <w:t>a.</w:t>
      </w:r>
    </w:p>
    <w:p w14:paraId="693E7908" w14:textId="56554F02" w:rsidR="00006A20" w:rsidRDefault="00006A20" w:rsidP="00006A20">
      <w:pPr>
        <w:jc w:val="both"/>
      </w:pPr>
      <w:r>
        <w:rPr>
          <w:lang w:eastAsia="zh-CN"/>
        </w:rPr>
        <w:t>The</w:t>
      </w:r>
      <w:r w:rsidR="00C9594A">
        <w:rPr>
          <w:lang w:eastAsia="zh-CN"/>
        </w:rPr>
        <w:t>re is no evidence against normality from the</w:t>
      </w:r>
      <w:r>
        <w:rPr>
          <w:lang w:eastAsia="zh-CN"/>
        </w:rPr>
        <w:t xml:space="preserve"> plots.</w:t>
      </w:r>
    </w:p>
    <w:p w14:paraId="1CB60EA3" w14:textId="77777777" w:rsidR="007F496C" w:rsidRDefault="00006A20" w:rsidP="005A4A74">
      <w:pPr>
        <w:pStyle w:val="Equations"/>
      </w:pPr>
      <w:r>
        <w:rPr>
          <w:noProof/>
        </w:rPr>
        <w:lastRenderedPageBreak/>
        <w:drawing>
          <wp:inline distT="0" distB="0" distL="0" distR="0" wp14:anchorId="365B32E4" wp14:editId="63BC2C1E">
            <wp:extent cx="3371792" cy="3362632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4930" cy="3365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5C37D1" w14:textId="77777777" w:rsidR="00F7337D" w:rsidRDefault="00F7337D" w:rsidP="00F7337D">
      <w:pPr>
        <w:pStyle w:val="Rcodeandoutput"/>
      </w:pPr>
    </w:p>
    <w:p w14:paraId="5FA29D60" w14:textId="77777777" w:rsidR="00C9594A" w:rsidRDefault="00C9594A" w:rsidP="00455BE1">
      <w:pPr>
        <w:pStyle w:val="Rcodeandoutput"/>
      </w:pPr>
      <w:r>
        <w:t>&gt; # Suppose x and y contain the data for brand I and II, respectively.</w:t>
      </w:r>
    </w:p>
    <w:p w14:paraId="3EACA2A6" w14:textId="77777777" w:rsidR="00C9594A" w:rsidRDefault="00C9594A" w:rsidP="00455BE1">
      <w:pPr>
        <w:pStyle w:val="Rcodeandoutput"/>
      </w:pPr>
    </w:p>
    <w:p w14:paraId="35F3E864" w14:textId="5CE0FF3D" w:rsidR="00455BE1" w:rsidRDefault="00455BE1" w:rsidP="00455BE1">
      <w:pPr>
        <w:pStyle w:val="Rcodeandoutput"/>
      </w:pPr>
      <w:r>
        <w:t>&gt; ex7.20 &lt;- data.frame(miles=c(x,y), brand=rep(c("I", "II"), each = 10))</w:t>
      </w:r>
    </w:p>
    <w:p w14:paraId="69270703" w14:textId="77777777" w:rsidR="00455BE1" w:rsidRDefault="00455BE1" w:rsidP="00455BE1">
      <w:pPr>
        <w:pStyle w:val="Rcodeandoutput"/>
      </w:pPr>
      <w:r>
        <w:t>&gt; head(ex7.20)</w:t>
      </w:r>
    </w:p>
    <w:p w14:paraId="1944F142" w14:textId="77777777" w:rsidR="00455BE1" w:rsidRDefault="00455BE1" w:rsidP="00455BE1">
      <w:pPr>
        <w:pStyle w:val="Rcodeandoutput"/>
      </w:pPr>
      <w:r>
        <w:t xml:space="preserve">  miles brand</w:t>
      </w:r>
    </w:p>
    <w:p w14:paraId="04E82B6D" w14:textId="77777777" w:rsidR="00455BE1" w:rsidRDefault="00455BE1" w:rsidP="00455BE1">
      <w:pPr>
        <w:pStyle w:val="Rcodeandoutput"/>
      </w:pPr>
      <w:r>
        <w:t>1  38.9     I</w:t>
      </w:r>
    </w:p>
    <w:p w14:paraId="59D69BC9" w14:textId="77777777" w:rsidR="00455BE1" w:rsidRDefault="00455BE1" w:rsidP="00455BE1">
      <w:pPr>
        <w:pStyle w:val="Rcodeandoutput"/>
      </w:pPr>
      <w:r>
        <w:t>2  39.7     I</w:t>
      </w:r>
    </w:p>
    <w:p w14:paraId="192347C9" w14:textId="77777777" w:rsidR="00455BE1" w:rsidRDefault="00455BE1" w:rsidP="00455BE1">
      <w:pPr>
        <w:pStyle w:val="Rcodeandoutput"/>
      </w:pPr>
      <w:r>
        <w:t>3  42.3     I</w:t>
      </w:r>
    </w:p>
    <w:p w14:paraId="7985B4B8" w14:textId="77777777" w:rsidR="00455BE1" w:rsidRDefault="00455BE1" w:rsidP="00455BE1">
      <w:pPr>
        <w:pStyle w:val="Rcodeandoutput"/>
      </w:pPr>
      <w:r>
        <w:t>4  39.5     I</w:t>
      </w:r>
    </w:p>
    <w:p w14:paraId="1972FAB8" w14:textId="77777777" w:rsidR="00455BE1" w:rsidRDefault="00455BE1" w:rsidP="00455BE1">
      <w:pPr>
        <w:pStyle w:val="Rcodeandoutput"/>
      </w:pPr>
      <w:r>
        <w:t>5  39.6     I</w:t>
      </w:r>
    </w:p>
    <w:p w14:paraId="76ECC8EB" w14:textId="77777777" w:rsidR="00455BE1" w:rsidRDefault="00455BE1" w:rsidP="00455BE1">
      <w:pPr>
        <w:pStyle w:val="Rcodeandoutput"/>
      </w:pPr>
      <w:r>
        <w:t>6  35.6     I</w:t>
      </w:r>
    </w:p>
    <w:p w14:paraId="087F1D77" w14:textId="77777777" w:rsidR="00455BE1" w:rsidRDefault="00455BE1" w:rsidP="00455BE1">
      <w:pPr>
        <w:pStyle w:val="Rcodeandoutput"/>
      </w:pPr>
    </w:p>
    <w:p w14:paraId="45B7F71D" w14:textId="35AC0922" w:rsidR="00F7337D" w:rsidRDefault="00F7337D" w:rsidP="00455BE1">
      <w:pPr>
        <w:pStyle w:val="Rcodeandoutput"/>
      </w:pPr>
      <w:r>
        <w:t>&gt; boxplot(formula = miles ~ brand, data = ex7.</w:t>
      </w:r>
      <w:r w:rsidR="00455BE1">
        <w:t>20</w:t>
      </w:r>
      <w:r>
        <w:t>, col = "lightblue",</w:t>
      </w:r>
    </w:p>
    <w:p w14:paraId="0C6BF384" w14:textId="77777777" w:rsidR="00C9594A" w:rsidRDefault="00F7337D" w:rsidP="00F7337D">
      <w:pPr>
        <w:pStyle w:val="Rcodeandoutput"/>
      </w:pPr>
      <w:r>
        <w:t xml:space="preserve">    main = "Longevity of Two Brands of Tires", ylab = "Miles to Tire Wearout (1000 </w:t>
      </w:r>
    </w:p>
    <w:p w14:paraId="3D8FE13C" w14:textId="6F3CEA66" w:rsidR="00F7337D" w:rsidRDefault="00C9594A" w:rsidP="00F7337D">
      <w:pPr>
        <w:pStyle w:val="Rcodeandoutput"/>
      </w:pPr>
      <w:r>
        <w:t xml:space="preserve">    </w:t>
      </w:r>
      <w:r w:rsidR="00F7337D">
        <w:t>miles)", xlab = "Brand of Tires")</w:t>
      </w:r>
    </w:p>
    <w:p w14:paraId="0E2A33E3" w14:textId="77777777" w:rsidR="00C9594A" w:rsidRDefault="00F7337D" w:rsidP="00F7337D">
      <w:pPr>
        <w:pStyle w:val="Rcodeandoutput"/>
      </w:pPr>
      <w:r>
        <w:t>&gt; stripchart(x = miles ~ brand, data = ex7.</w:t>
      </w:r>
      <w:r w:rsidR="00455BE1">
        <w:t>20</w:t>
      </w:r>
      <w:r>
        <w:t xml:space="preserve">, method = "jitter", vertical = TRUE, pch = </w:t>
      </w:r>
    </w:p>
    <w:p w14:paraId="53C0A27F" w14:textId="7C5556C6" w:rsidR="00F7337D" w:rsidRDefault="00C9594A" w:rsidP="00F7337D">
      <w:pPr>
        <w:pStyle w:val="Rcodeandoutput"/>
      </w:pPr>
      <w:r>
        <w:t xml:space="preserve">    </w:t>
      </w:r>
      <w:r w:rsidR="00F7337D">
        <w:t>1, col = "red", add = T)</w:t>
      </w:r>
    </w:p>
    <w:p w14:paraId="2026CAF7" w14:textId="77777777" w:rsidR="00F7337D" w:rsidRDefault="00F7337D" w:rsidP="005A4A74">
      <w:pPr>
        <w:pStyle w:val="Equations"/>
      </w:pPr>
    </w:p>
    <w:p w14:paraId="0B451DA1" w14:textId="77777777" w:rsidR="007F496C" w:rsidRDefault="00006A20" w:rsidP="007F496C">
      <w:pPr>
        <w:tabs>
          <w:tab w:val="left" w:pos="8930"/>
        </w:tabs>
        <w:jc w:val="both"/>
      </w:pPr>
      <w:r>
        <w:t>b.</w:t>
      </w:r>
    </w:p>
    <w:p w14:paraId="758E704B" w14:textId="77777777" w:rsidR="00006A20" w:rsidRDefault="00F7337D" w:rsidP="007F496C">
      <w:pPr>
        <w:tabs>
          <w:tab w:val="left" w:pos="8930"/>
        </w:tabs>
        <w:jc w:val="both"/>
      </w:pPr>
      <w:r>
        <w:t xml:space="preserve">The </w:t>
      </w:r>
      <w:r w:rsidR="00006A20">
        <w:t xml:space="preserve">95% CI for </w:t>
      </w:r>
      <w:r w:rsidR="00006A20">
        <w:rPr>
          <w:rFonts w:cs="Arial"/>
        </w:rPr>
        <w:sym w:font="Symbol" w:char="F073"/>
      </w:r>
      <w:r w:rsidR="00006A20">
        <w:rPr>
          <w:rFonts w:cs="Arial"/>
          <w:vertAlign w:val="subscript"/>
        </w:rPr>
        <w:t>1</w:t>
      </w:r>
      <w:r w:rsidR="00006A20">
        <w:rPr>
          <w:rFonts w:cs="Arial"/>
        </w:rPr>
        <w:t xml:space="preserve"> (Brand I) is (1.344,</w:t>
      </w:r>
      <w:r w:rsidR="00006A20" w:rsidRPr="00191A28">
        <w:rPr>
          <w:rFonts w:cs="Arial"/>
        </w:rPr>
        <w:t xml:space="preserve"> </w:t>
      </w:r>
      <w:r w:rsidR="00006A20">
        <w:rPr>
          <w:rFonts w:cs="Arial"/>
        </w:rPr>
        <w:t xml:space="preserve">3.568). </w:t>
      </w:r>
      <w:r>
        <w:rPr>
          <w:rFonts w:cs="Arial"/>
        </w:rPr>
        <w:t xml:space="preserve">The </w:t>
      </w:r>
      <w:r w:rsidR="00006A20">
        <w:t xml:space="preserve">95% CI for </w:t>
      </w:r>
      <w:r w:rsidR="00006A20">
        <w:rPr>
          <w:rFonts w:cs="Arial"/>
        </w:rPr>
        <w:sym w:font="Symbol" w:char="F073"/>
      </w:r>
      <w:r w:rsidR="00006A20">
        <w:rPr>
          <w:rFonts w:cs="Arial"/>
          <w:vertAlign w:val="subscript"/>
        </w:rPr>
        <w:t>2</w:t>
      </w:r>
      <w:r w:rsidR="00006A20">
        <w:rPr>
          <w:rFonts w:cs="Arial"/>
        </w:rPr>
        <w:t xml:space="preserve"> (Brand I</w:t>
      </w:r>
      <w:r w:rsidR="005A4A74">
        <w:rPr>
          <w:rFonts w:cs="Arial"/>
        </w:rPr>
        <w:t>I</w:t>
      </w:r>
      <w:r w:rsidR="00006A20">
        <w:rPr>
          <w:rFonts w:cs="Arial"/>
        </w:rPr>
        <w:t>) is (</w:t>
      </w:r>
      <w:r w:rsidR="005A4A74">
        <w:rPr>
          <w:rFonts w:cs="Arial"/>
        </w:rPr>
        <w:t>3.838</w:t>
      </w:r>
      <w:r w:rsidR="00006A20">
        <w:rPr>
          <w:rFonts w:cs="Arial"/>
        </w:rPr>
        <w:t>,</w:t>
      </w:r>
      <w:r w:rsidR="00006A20" w:rsidRPr="00191A28">
        <w:rPr>
          <w:rFonts w:cs="Arial"/>
        </w:rPr>
        <w:t xml:space="preserve"> </w:t>
      </w:r>
      <w:r w:rsidR="005A4A74">
        <w:rPr>
          <w:rFonts w:cs="Arial"/>
        </w:rPr>
        <w:t>10.185</w:t>
      </w:r>
      <w:r w:rsidR="00006A20">
        <w:rPr>
          <w:rFonts w:cs="Arial"/>
        </w:rPr>
        <w:t>).</w:t>
      </w:r>
    </w:p>
    <w:p w14:paraId="7476E009" w14:textId="77777777" w:rsidR="00006A20" w:rsidRDefault="00006A20" w:rsidP="00006A20">
      <w:pPr>
        <w:pStyle w:val="Rcodeandoutput"/>
      </w:pPr>
      <w:r>
        <w:t>&gt; alpha&lt;-0.05</w:t>
      </w:r>
    </w:p>
    <w:p w14:paraId="0F7D9D9A" w14:textId="77777777" w:rsidR="00006A20" w:rsidRDefault="00006A20" w:rsidP="00006A20">
      <w:pPr>
        <w:pStyle w:val="Rcodeandoutput"/>
      </w:pPr>
      <w:r>
        <w:lastRenderedPageBreak/>
        <w:t>&gt; n1 &lt;- n2 &lt;- 10</w:t>
      </w:r>
    </w:p>
    <w:p w14:paraId="6113D8D0" w14:textId="77777777" w:rsidR="00006A20" w:rsidRDefault="00006A20" w:rsidP="00006A20">
      <w:pPr>
        <w:pStyle w:val="Rcodeandoutput"/>
      </w:pPr>
      <w:r>
        <w:t>&gt; #Interval</w:t>
      </w:r>
    </w:p>
    <w:p w14:paraId="5171826C" w14:textId="77777777" w:rsidR="00006A20" w:rsidRDefault="00006A20" w:rsidP="00006A20">
      <w:pPr>
        <w:pStyle w:val="Rcodeandoutput"/>
      </w:pPr>
      <w:r>
        <w:t>&gt; lower&lt;-sqrt((n1 - 1)*var(x)/qchisq(p = 1 - alpha/2, df = n1 - 1))</w:t>
      </w:r>
    </w:p>
    <w:p w14:paraId="0AA5416E" w14:textId="77777777" w:rsidR="00006A20" w:rsidRDefault="00006A20" w:rsidP="00006A20">
      <w:pPr>
        <w:pStyle w:val="Rcodeandoutput"/>
      </w:pPr>
      <w:r>
        <w:t>&gt; upper&lt;-sqrt((n1 - 1)*var(x)/qchisq(p = alpha/2, df = n1 - 1))</w:t>
      </w:r>
    </w:p>
    <w:p w14:paraId="00CBC46C" w14:textId="77777777" w:rsidR="00006A20" w:rsidRDefault="00006A20" w:rsidP="00006A20">
      <w:pPr>
        <w:pStyle w:val="Rcodeandoutput"/>
      </w:pPr>
      <w:r>
        <w:t>&gt; data.frame(lower, upper)</w:t>
      </w:r>
    </w:p>
    <w:p w14:paraId="243B2433" w14:textId="77777777" w:rsidR="00006A20" w:rsidRDefault="00006A20" w:rsidP="00006A20">
      <w:pPr>
        <w:pStyle w:val="Rcodeandoutput"/>
      </w:pPr>
      <w:r>
        <w:t xml:space="preserve">     lower    upper</w:t>
      </w:r>
    </w:p>
    <w:p w14:paraId="0BE87E84" w14:textId="77777777" w:rsidR="00006A20" w:rsidRDefault="00006A20" w:rsidP="00006A20">
      <w:pPr>
        <w:pStyle w:val="Rcodeandoutput"/>
      </w:pPr>
      <w:r>
        <w:t>1 1.344146 3.567551</w:t>
      </w:r>
    </w:p>
    <w:p w14:paraId="714A3F97" w14:textId="4C422710" w:rsidR="00006A20" w:rsidRDefault="00006A20" w:rsidP="00006A20">
      <w:pPr>
        <w:pStyle w:val="Rcodeandoutput"/>
      </w:pPr>
      <w:r>
        <w:t xml:space="preserve"> </w:t>
      </w:r>
    </w:p>
    <w:p w14:paraId="48767DCD" w14:textId="77777777" w:rsidR="00006A20" w:rsidRDefault="00006A20" w:rsidP="00006A20">
      <w:pPr>
        <w:pStyle w:val="Rcodeandoutput"/>
      </w:pPr>
      <w:r>
        <w:t>&gt; #Interval</w:t>
      </w:r>
    </w:p>
    <w:p w14:paraId="04C4FFF6" w14:textId="77777777" w:rsidR="00006A20" w:rsidRDefault="00006A20" w:rsidP="00006A20">
      <w:pPr>
        <w:pStyle w:val="Rcodeandoutput"/>
      </w:pPr>
      <w:r>
        <w:t>&gt; lower&lt;-sqrt((n2 - 1)*var(y)/qchisq(p = 1 - alpha/2, df = n2 - 1))</w:t>
      </w:r>
    </w:p>
    <w:p w14:paraId="149C35B8" w14:textId="77777777" w:rsidR="00006A20" w:rsidRDefault="00006A20" w:rsidP="00006A20">
      <w:pPr>
        <w:pStyle w:val="Rcodeandoutput"/>
      </w:pPr>
      <w:r>
        <w:t>&gt; upper&lt;-sqrt((n2 - 1)*var(y)/qchisq(p = alpha/2, df = n2 - 1))</w:t>
      </w:r>
    </w:p>
    <w:p w14:paraId="47C593E8" w14:textId="77777777" w:rsidR="00006A20" w:rsidRDefault="00006A20" w:rsidP="00006A20">
      <w:pPr>
        <w:pStyle w:val="Rcodeandoutput"/>
      </w:pPr>
      <w:r>
        <w:t>&gt; data.frame(lower, upper)</w:t>
      </w:r>
    </w:p>
    <w:p w14:paraId="01C810BD" w14:textId="77777777" w:rsidR="00006A20" w:rsidRDefault="00006A20" w:rsidP="00006A20">
      <w:pPr>
        <w:pStyle w:val="Rcodeandoutput"/>
      </w:pPr>
      <w:r>
        <w:t xml:space="preserve">     lower    upper</w:t>
      </w:r>
    </w:p>
    <w:p w14:paraId="7336D3E3" w14:textId="77777777" w:rsidR="00006A20" w:rsidRDefault="00006A20" w:rsidP="00006A20">
      <w:pPr>
        <w:pStyle w:val="Rcodeandoutput"/>
      </w:pPr>
      <w:r>
        <w:t>1 3.837527 10.18533</w:t>
      </w:r>
    </w:p>
    <w:p w14:paraId="196B9246" w14:textId="77777777" w:rsidR="005A4A74" w:rsidRDefault="005A4A74" w:rsidP="005A4A74"/>
    <w:p w14:paraId="4ED733B6" w14:textId="77777777" w:rsidR="005A4A74" w:rsidRDefault="00F7337D" w:rsidP="005A4A74">
      <w:pPr>
        <w:rPr>
          <w:rFonts w:cs="Arial"/>
        </w:rPr>
      </w:pPr>
      <w:r>
        <w:t xml:space="preserve">The </w:t>
      </w:r>
      <w:r w:rsidR="005A4A74">
        <w:t xml:space="preserve">95% CI for </w:t>
      </w:r>
      <w:r w:rsidR="005A4A74">
        <w:rPr>
          <w:rFonts w:cs="Arial"/>
        </w:rPr>
        <w:sym w:font="Symbol" w:char="F06D"/>
      </w:r>
      <w:r w:rsidR="005A4A74">
        <w:rPr>
          <w:rFonts w:cs="Arial"/>
          <w:vertAlign w:val="subscript"/>
        </w:rPr>
        <w:t>1</w:t>
      </w:r>
      <w:r w:rsidR="005A4A74">
        <w:rPr>
          <w:rFonts w:cs="Arial"/>
        </w:rPr>
        <w:t xml:space="preserve"> (Brand I) is (37.392,</w:t>
      </w:r>
      <w:r w:rsidR="005A4A74" w:rsidRPr="00191A28">
        <w:rPr>
          <w:rFonts w:cs="Arial"/>
        </w:rPr>
        <w:t xml:space="preserve"> </w:t>
      </w:r>
      <w:r w:rsidR="005A4A74">
        <w:rPr>
          <w:rFonts w:cs="Arial"/>
        </w:rPr>
        <w:t xml:space="preserve">40.188). </w:t>
      </w:r>
      <w:r>
        <w:rPr>
          <w:rFonts w:cs="Arial"/>
        </w:rPr>
        <w:t xml:space="preserve">The </w:t>
      </w:r>
      <w:r w:rsidR="005A4A74">
        <w:t xml:space="preserve">95% CI for </w:t>
      </w:r>
      <w:r w:rsidR="005A4A74">
        <w:rPr>
          <w:rFonts w:cs="Arial"/>
        </w:rPr>
        <w:sym w:font="Symbol" w:char="F06D"/>
      </w:r>
      <w:r w:rsidR="005A4A74">
        <w:rPr>
          <w:rFonts w:cs="Arial"/>
          <w:vertAlign w:val="subscript"/>
        </w:rPr>
        <w:t>2</w:t>
      </w:r>
      <w:r w:rsidR="005A4A74">
        <w:rPr>
          <w:rFonts w:cs="Arial"/>
        </w:rPr>
        <w:t xml:space="preserve"> (Brand II) is (36.679, 44.661).</w:t>
      </w:r>
    </w:p>
    <w:p w14:paraId="30E7B45F" w14:textId="77777777" w:rsidR="005A4A74" w:rsidRDefault="005A4A74" w:rsidP="005A4A74">
      <w:pPr>
        <w:pStyle w:val="Rcodeandoutput"/>
      </w:pPr>
      <w:r>
        <w:t>&gt; t.test(x = x, conf.level = 0.95)</w:t>
      </w:r>
    </w:p>
    <w:p w14:paraId="43FF5F87" w14:textId="77777777" w:rsidR="005A4A74" w:rsidRDefault="005A4A74" w:rsidP="005A4A74">
      <w:pPr>
        <w:pStyle w:val="Rcodeandoutput"/>
      </w:pPr>
    </w:p>
    <w:p w14:paraId="37008EAB" w14:textId="77777777" w:rsidR="005A4A74" w:rsidRDefault="005A4A74" w:rsidP="005A4A74">
      <w:pPr>
        <w:pStyle w:val="Rcodeandoutput"/>
      </w:pPr>
      <w:r>
        <w:t xml:space="preserve">        One Sample t-test</w:t>
      </w:r>
    </w:p>
    <w:p w14:paraId="2B6DFAAF" w14:textId="77777777" w:rsidR="005A4A74" w:rsidRDefault="005A4A74" w:rsidP="005A4A74">
      <w:pPr>
        <w:pStyle w:val="Rcodeandoutput"/>
      </w:pPr>
    </w:p>
    <w:p w14:paraId="3536C6C5" w14:textId="77777777" w:rsidR="005A4A74" w:rsidRDefault="005A4A74" w:rsidP="005A4A74">
      <w:pPr>
        <w:pStyle w:val="Rcodeandoutput"/>
      </w:pPr>
      <w:r>
        <w:t xml:space="preserve">data:  x </w:t>
      </w:r>
    </w:p>
    <w:p w14:paraId="11743A14" w14:textId="77777777" w:rsidR="005A4A74" w:rsidRDefault="005A4A74" w:rsidP="005A4A74">
      <w:pPr>
        <w:pStyle w:val="Rcodeandoutput"/>
      </w:pPr>
      <w:r>
        <w:t>t = 62.7708, df = 9, p-value = 3.334e-13</w:t>
      </w:r>
    </w:p>
    <w:p w14:paraId="32E4C1D2" w14:textId="77777777" w:rsidR="005A4A74" w:rsidRDefault="005A4A74" w:rsidP="005A4A74">
      <w:pPr>
        <w:pStyle w:val="Rcodeandoutput"/>
      </w:pPr>
      <w:r>
        <w:t xml:space="preserve">alternative hypothesis: true mean is not equal to 0 </w:t>
      </w:r>
    </w:p>
    <w:p w14:paraId="0CEC63BE" w14:textId="77777777" w:rsidR="005A4A74" w:rsidRDefault="005A4A74" w:rsidP="005A4A74">
      <w:pPr>
        <w:pStyle w:val="Rcodeandoutput"/>
      </w:pPr>
      <w:r>
        <w:t>95 percent confidence interval:</w:t>
      </w:r>
    </w:p>
    <w:p w14:paraId="63BB2A51" w14:textId="77777777" w:rsidR="005A4A74" w:rsidRDefault="005A4A74" w:rsidP="005A4A74">
      <w:pPr>
        <w:pStyle w:val="Rcodeandoutput"/>
      </w:pPr>
      <w:r>
        <w:t xml:space="preserve"> 37.39207 40.18793 </w:t>
      </w:r>
    </w:p>
    <w:p w14:paraId="1E534B68" w14:textId="77777777" w:rsidR="005A4A74" w:rsidRDefault="005A4A74" w:rsidP="005A4A74">
      <w:pPr>
        <w:pStyle w:val="Rcodeandoutput"/>
      </w:pPr>
      <w:r>
        <w:t>sample estimates:</w:t>
      </w:r>
    </w:p>
    <w:p w14:paraId="7C80906C" w14:textId="77777777" w:rsidR="005A4A74" w:rsidRDefault="005A4A74" w:rsidP="005A4A74">
      <w:pPr>
        <w:pStyle w:val="Rcodeandoutput"/>
      </w:pPr>
      <w:r>
        <w:t xml:space="preserve">mean of x </w:t>
      </w:r>
    </w:p>
    <w:p w14:paraId="6B316F8D" w14:textId="77777777" w:rsidR="005A4A74" w:rsidRDefault="005A4A74" w:rsidP="005A4A74">
      <w:pPr>
        <w:pStyle w:val="Rcodeandoutput"/>
      </w:pPr>
      <w:r>
        <w:t xml:space="preserve">    38.79 </w:t>
      </w:r>
    </w:p>
    <w:p w14:paraId="629158D9" w14:textId="77777777" w:rsidR="005A4A74" w:rsidRDefault="005A4A74" w:rsidP="005A4A74">
      <w:pPr>
        <w:pStyle w:val="Rcodeandoutput"/>
      </w:pPr>
    </w:p>
    <w:p w14:paraId="7D0A7AEF" w14:textId="77777777" w:rsidR="005A4A74" w:rsidRDefault="005A4A74" w:rsidP="005A4A74">
      <w:pPr>
        <w:pStyle w:val="Rcodeandoutput"/>
      </w:pPr>
      <w:r>
        <w:t>&gt; t.test(x = y, conf.level = 0.95)</w:t>
      </w:r>
    </w:p>
    <w:p w14:paraId="161B1791" w14:textId="77777777" w:rsidR="005A4A74" w:rsidRDefault="005A4A74" w:rsidP="005A4A74">
      <w:pPr>
        <w:pStyle w:val="Rcodeandoutput"/>
      </w:pPr>
    </w:p>
    <w:p w14:paraId="2863C927" w14:textId="77777777" w:rsidR="005A4A74" w:rsidRDefault="005A4A74" w:rsidP="005A4A74">
      <w:pPr>
        <w:pStyle w:val="Rcodeandoutput"/>
      </w:pPr>
      <w:r>
        <w:t xml:space="preserve">        One Sample t-test</w:t>
      </w:r>
    </w:p>
    <w:p w14:paraId="1728AED8" w14:textId="77777777" w:rsidR="005A4A74" w:rsidRDefault="005A4A74" w:rsidP="005A4A74">
      <w:pPr>
        <w:pStyle w:val="Rcodeandoutput"/>
      </w:pPr>
    </w:p>
    <w:p w14:paraId="0EC84780" w14:textId="77777777" w:rsidR="005A4A74" w:rsidRDefault="005A4A74" w:rsidP="005A4A74">
      <w:pPr>
        <w:pStyle w:val="Rcodeandoutput"/>
      </w:pPr>
      <w:r>
        <w:t xml:space="preserve">data:  y </w:t>
      </w:r>
    </w:p>
    <w:p w14:paraId="346BA15D" w14:textId="77777777" w:rsidR="005A4A74" w:rsidRDefault="005A4A74" w:rsidP="005A4A74">
      <w:pPr>
        <w:pStyle w:val="Rcodeandoutput"/>
      </w:pPr>
      <w:r>
        <w:t>t = 23.0519, df = 9, p-value = 2.586e-09</w:t>
      </w:r>
    </w:p>
    <w:p w14:paraId="201A388A" w14:textId="77777777" w:rsidR="005A4A74" w:rsidRDefault="005A4A74" w:rsidP="005A4A74">
      <w:pPr>
        <w:pStyle w:val="Rcodeandoutput"/>
      </w:pPr>
      <w:r>
        <w:t xml:space="preserve">alternative hypothesis: true mean is not equal to 0 </w:t>
      </w:r>
    </w:p>
    <w:p w14:paraId="28F7D21D" w14:textId="77777777" w:rsidR="005A4A74" w:rsidRDefault="005A4A74" w:rsidP="005A4A74">
      <w:pPr>
        <w:pStyle w:val="Rcodeandoutput"/>
      </w:pPr>
      <w:r>
        <w:t>95 percent confidence interval:</w:t>
      </w:r>
    </w:p>
    <w:p w14:paraId="46445D0E" w14:textId="77777777" w:rsidR="005A4A74" w:rsidRDefault="005A4A74" w:rsidP="005A4A74">
      <w:pPr>
        <w:pStyle w:val="Rcodeandoutput"/>
      </w:pPr>
      <w:r>
        <w:t xml:space="preserve"> 36.67893 44.66107 </w:t>
      </w:r>
    </w:p>
    <w:p w14:paraId="47B2B69B" w14:textId="77777777" w:rsidR="005A4A74" w:rsidRDefault="005A4A74" w:rsidP="005A4A74">
      <w:pPr>
        <w:pStyle w:val="Rcodeandoutput"/>
      </w:pPr>
      <w:r>
        <w:lastRenderedPageBreak/>
        <w:t>sample estimates:</w:t>
      </w:r>
    </w:p>
    <w:p w14:paraId="2E142DF4" w14:textId="77777777" w:rsidR="005A4A74" w:rsidRDefault="005A4A74" w:rsidP="005A4A74">
      <w:pPr>
        <w:pStyle w:val="Rcodeandoutput"/>
      </w:pPr>
      <w:r>
        <w:t xml:space="preserve">mean of x </w:t>
      </w:r>
    </w:p>
    <w:p w14:paraId="5733B4B8" w14:textId="77777777" w:rsidR="005A4A74" w:rsidRDefault="005A4A74" w:rsidP="005A4A74">
      <w:pPr>
        <w:pStyle w:val="Rcodeandoutput"/>
        <w:ind w:firstLine="480"/>
      </w:pPr>
      <w:r>
        <w:t>40.67</w:t>
      </w:r>
    </w:p>
    <w:p w14:paraId="75A8D0D4" w14:textId="77777777" w:rsidR="005A4A74" w:rsidRDefault="005A4A74" w:rsidP="005A4A74">
      <w:pPr>
        <w:pStyle w:val="Rcodeandoutput"/>
        <w:ind w:firstLine="480"/>
      </w:pPr>
    </w:p>
    <w:p w14:paraId="68605AFC" w14:textId="77777777" w:rsidR="005A4A74" w:rsidRDefault="005A4A74" w:rsidP="005A4A74">
      <w:pPr>
        <w:pStyle w:val="Bodynoindent"/>
      </w:pPr>
      <w:r>
        <w:t>c.</w:t>
      </w:r>
    </w:p>
    <w:p w14:paraId="538F6D0E" w14:textId="77777777" w:rsidR="002A057C" w:rsidRDefault="002A057C" w:rsidP="005A4A74">
      <w:pPr>
        <w:rPr>
          <w:rFonts w:cs="Arial"/>
        </w:rPr>
      </w:pPr>
      <w:r>
        <w:rPr>
          <w:rFonts w:cs="Arial"/>
        </w:rPr>
        <w:t xml:space="preserve">For </w:t>
      </w:r>
      <w:r w:rsidR="00DB6B5B">
        <w:rPr>
          <w:rFonts w:cs="Arial"/>
        </w:rPr>
        <w:t xml:space="preserve">comparing </w:t>
      </w:r>
      <w:r>
        <w:rPr>
          <w:rFonts w:cs="Arial"/>
        </w:rPr>
        <w:t>the population variances of the two brands:</w:t>
      </w:r>
    </w:p>
    <w:p w14:paraId="4057A76D" w14:textId="77777777" w:rsidR="005A4A74" w:rsidRPr="00615761" w:rsidRDefault="005A4A74" w:rsidP="005A4A74">
      <w:r>
        <w:rPr>
          <w:rFonts w:cs="Arial"/>
        </w:rPr>
        <w:t xml:space="preserve">The level of significance is </w:t>
      </w:r>
      <w:r>
        <w:sym w:font="Symbol" w:char="F061"/>
      </w:r>
      <w:r>
        <w:t xml:space="preserve"> = 0.05.</w:t>
      </w:r>
    </w:p>
    <w:p w14:paraId="7DBEC54E" w14:textId="77777777" w:rsidR="005A4A74" w:rsidRPr="003C3339" w:rsidRDefault="005A4A74" w:rsidP="005A4A74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 w:rsidRPr="003C3339">
        <w:rPr>
          <w:rFonts w:cs="Arial"/>
          <w:u w:val="single"/>
        </w:rPr>
        <w:t>Confidence interval method:</w:t>
      </w:r>
    </w:p>
    <w:p w14:paraId="1AA430D5" w14:textId="77777777" w:rsidR="005A4A74" w:rsidRDefault="005A4A74" w:rsidP="005A4A74">
      <w:r>
        <w:t>1.</w:t>
      </w:r>
    </w:p>
    <w:p w14:paraId="27F219A5" w14:textId="77777777" w:rsidR="00A36B2F" w:rsidRPr="00A36B2F" w:rsidRDefault="00A36B2F" w:rsidP="005A4A74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700" w:dyaOrig="340" w14:anchorId="44F56C31">
          <v:shape id="_x0000_i1036" type="#_x0000_t75" style="width:34.8pt;height:18pt" o:ole="">
            <v:imagedata r:id="rId123" o:title=""/>
          </v:shape>
          <o:OLEObject Type="Embed" ProgID="Equation.DSMT4" ShapeID="_x0000_i1036" DrawAspect="Content" ObjectID="_1659439985" r:id="rId124"/>
        </w:object>
      </w:r>
      <w:r w:rsidRPr="0033540F">
        <w:rPr>
          <w:szCs w:val="40"/>
        </w:rPr>
        <w:t xml:space="preserve"> </w:t>
      </w:r>
      <w:r>
        <w:rPr>
          <w:szCs w:val="40"/>
        </w:rPr>
        <w:t>=</w:t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700" w:dyaOrig="340" w14:anchorId="16445FDB">
          <v:shape id="_x0000_i1037" type="#_x0000_t75" style="width:34.8pt;height:18pt" o:ole="">
            <v:imagedata r:id="rId123" o:title=""/>
          </v:shape>
          <o:OLEObject Type="Embed" ProgID="Equation.DSMT4" ShapeID="_x0000_i1037" DrawAspect="Content" ObjectID="_1659439986" r:id="rId125"/>
        </w:object>
      </w:r>
      <w:r>
        <w:t xml:space="preserve"> </w:t>
      </w:r>
      <w:r>
        <w:sym w:font="Symbol" w:char="F0B9"/>
      </w:r>
      <w:r w:rsidRPr="0033540F">
        <w:t xml:space="preserve"> 1</w:t>
      </w:r>
    </w:p>
    <w:p w14:paraId="0DCEA69C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4BDA7614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 xml:space="preserve">A 95% CI on </w:t>
      </w:r>
      <w:r w:rsidR="00A36B2F" w:rsidRPr="0033540F">
        <w:rPr>
          <w:position w:val="-8"/>
        </w:rPr>
        <w:object w:dxaOrig="700" w:dyaOrig="340" w14:anchorId="581E160B">
          <v:shape id="_x0000_i1038" type="#_x0000_t75" style="width:34.8pt;height:18pt" o:ole="">
            <v:imagedata r:id="rId123" o:title=""/>
          </v:shape>
          <o:OLEObject Type="Embed" ProgID="Equation.DSMT4" ShapeID="_x0000_i1038" DrawAspect="Content" ObjectID="_1659439987" r:id="rId126"/>
        </w:object>
      </w:r>
      <w:r>
        <w:rPr>
          <w:rFonts w:cs="Arial"/>
        </w:rPr>
        <w:t xml:space="preserve"> </w:t>
      </w:r>
      <w:r w:rsidRPr="00191A28">
        <w:t>is (</w:t>
      </w:r>
      <w:r w:rsidR="00A36B2F">
        <w:t>0.03</w:t>
      </w:r>
      <w:r w:rsidRPr="00191A28">
        <w:t xml:space="preserve">, </w:t>
      </w:r>
      <w:r w:rsidR="00A36B2F">
        <w:t>0.49</w:t>
      </w:r>
      <w:r w:rsidRPr="00191A28">
        <w:t>)</w:t>
      </w:r>
      <w:r w:rsidR="00A36B2F">
        <w:t>.</w:t>
      </w:r>
    </w:p>
    <w:p w14:paraId="16F0BB14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>&gt; var.test(x = x, y = y, conf.level = 0.95)</w:t>
      </w:r>
    </w:p>
    <w:p w14:paraId="2C45B1A1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</w:p>
    <w:p w14:paraId="08BC2C48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 xml:space="preserve">        F test to compare two variances</w:t>
      </w:r>
    </w:p>
    <w:p w14:paraId="35FB81E0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</w:p>
    <w:p w14:paraId="0CB23F4D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 xml:space="preserve">data:  x and y </w:t>
      </w:r>
    </w:p>
    <w:p w14:paraId="2D33270B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>F = 0.1227, num df = 9, denom df = 9, p-value = 0.004505</w:t>
      </w:r>
    </w:p>
    <w:p w14:paraId="1E6DA212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 xml:space="preserve">alternative hypothesis: true ratio of variances is not equal to 1 </w:t>
      </w:r>
    </w:p>
    <w:p w14:paraId="6EEF548B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>95 percent confidence interval:</w:t>
      </w:r>
    </w:p>
    <w:p w14:paraId="6E8B47B0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 xml:space="preserve"> 0.03047313 0.49392768 </w:t>
      </w:r>
    </w:p>
    <w:p w14:paraId="704A1A0E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>sample estimates:</w:t>
      </w:r>
    </w:p>
    <w:p w14:paraId="65D6734F" w14:textId="77777777" w:rsidR="00A36B2F" w:rsidRP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 xml:space="preserve">ratio of variances </w:t>
      </w:r>
    </w:p>
    <w:p w14:paraId="6F129103" w14:textId="77777777" w:rsidR="00A36B2F" w:rsidRDefault="00A36B2F" w:rsidP="00A36B2F">
      <w:pPr>
        <w:rPr>
          <w:rFonts w:ascii="Courier New" w:hAnsi="Courier New" w:cs="Courier New"/>
          <w:sz w:val="20"/>
        </w:rPr>
      </w:pPr>
      <w:r w:rsidRPr="00A36B2F">
        <w:rPr>
          <w:rFonts w:ascii="Courier New" w:hAnsi="Courier New" w:cs="Courier New"/>
          <w:sz w:val="20"/>
        </w:rPr>
        <w:t xml:space="preserve">         0.1226846</w:t>
      </w:r>
    </w:p>
    <w:p w14:paraId="36520ED6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050FED34" w14:textId="77777777" w:rsidR="005A4A74" w:rsidRDefault="00A36B2F" w:rsidP="005A4A74">
      <w:pPr>
        <w:rPr>
          <w:rFonts w:cs="Arial"/>
          <w:szCs w:val="40"/>
        </w:rPr>
      </w:pPr>
      <w:r>
        <w:rPr>
          <w:rFonts w:cs="Arial"/>
          <w:szCs w:val="40"/>
        </w:rPr>
        <w:t>R</w:t>
      </w:r>
      <w:r w:rsidR="005A4A74">
        <w:rPr>
          <w:rFonts w:cs="Arial"/>
          <w:szCs w:val="40"/>
        </w:rPr>
        <w:t>eject H</w:t>
      </w:r>
      <w:r w:rsidR="005A4A74">
        <w:rPr>
          <w:rFonts w:cs="Arial"/>
          <w:szCs w:val="40"/>
          <w:vertAlign w:val="subscript"/>
        </w:rPr>
        <w:t>o</w:t>
      </w:r>
      <w:r w:rsidR="005A4A74">
        <w:rPr>
          <w:rFonts w:cs="Arial"/>
          <w:szCs w:val="40"/>
        </w:rPr>
        <w:t xml:space="preserve"> because </w:t>
      </w:r>
      <w:r>
        <w:rPr>
          <w:rFonts w:cs="Arial"/>
          <w:szCs w:val="40"/>
        </w:rPr>
        <w:t>1</w:t>
      </w:r>
      <w:r w:rsidR="005A4A74">
        <w:rPr>
          <w:rFonts w:cs="Arial"/>
          <w:szCs w:val="40"/>
        </w:rPr>
        <w:t xml:space="preserve"> is </w:t>
      </w:r>
      <w:r>
        <w:rPr>
          <w:rFonts w:cs="Arial"/>
          <w:szCs w:val="40"/>
        </w:rPr>
        <w:t xml:space="preserve">not </w:t>
      </w:r>
      <w:r w:rsidR="005A4A74">
        <w:rPr>
          <w:rFonts w:cs="Arial"/>
          <w:szCs w:val="40"/>
        </w:rPr>
        <w:t>in the interval.</w:t>
      </w:r>
    </w:p>
    <w:p w14:paraId="4F0BA5FA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0CEB499B" w14:textId="77777777" w:rsidR="005A4A74" w:rsidRDefault="002A057C" w:rsidP="00A36B2F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 xml:space="preserve">There is </w:t>
      </w:r>
      <w:r w:rsidR="005A4A74">
        <w:rPr>
          <w:rFonts w:cs="Arial"/>
          <w:szCs w:val="40"/>
        </w:rPr>
        <w:t xml:space="preserve">sufficient evidence to indicate the </w:t>
      </w:r>
      <w:r w:rsidR="00A36B2F">
        <w:rPr>
          <w:rFonts w:cs="Arial"/>
          <w:szCs w:val="40"/>
        </w:rPr>
        <w:t>population variances of the two tire brands are different.</w:t>
      </w:r>
    </w:p>
    <w:p w14:paraId="3973745C" w14:textId="3D704954" w:rsidR="005A4A74" w:rsidRDefault="005A4A74" w:rsidP="005A4A74"/>
    <w:p w14:paraId="17B9ED6A" w14:textId="17BA04AA" w:rsidR="00C9594A" w:rsidRDefault="00C9594A" w:rsidP="005A4A74">
      <w:r>
        <w:t>Make sure you understand why this result makes sense relative to the box and dot plots.</w:t>
      </w:r>
    </w:p>
    <w:p w14:paraId="328C786C" w14:textId="77777777" w:rsidR="00C9594A" w:rsidRDefault="00C9594A" w:rsidP="005A4A74"/>
    <w:p w14:paraId="1D43B7FA" w14:textId="77777777" w:rsidR="005A4A74" w:rsidRPr="00191A28" w:rsidRDefault="005A4A74" w:rsidP="005A4A74">
      <w:pPr>
        <w:rPr>
          <w:u w:val="single"/>
        </w:rPr>
      </w:pPr>
      <w:r w:rsidRPr="00191A28">
        <w:rPr>
          <w:u w:val="single"/>
        </w:rPr>
        <w:t>Test statistic method:</w:t>
      </w:r>
    </w:p>
    <w:p w14:paraId="49F5C165" w14:textId="77777777" w:rsidR="005A4A74" w:rsidRDefault="005A4A74" w:rsidP="005A4A74">
      <w:r>
        <w:t>1.</w:t>
      </w:r>
    </w:p>
    <w:p w14:paraId="740915C8" w14:textId="77777777" w:rsidR="00A36B2F" w:rsidRPr="00A36B2F" w:rsidRDefault="00A36B2F" w:rsidP="005A4A74">
      <w:pPr>
        <w:rPr>
          <w:szCs w:val="40"/>
        </w:rPr>
      </w:pPr>
      <w:r w:rsidRPr="0033540F">
        <w:lastRenderedPageBreak/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700" w:dyaOrig="340" w14:anchorId="15409AC3">
          <v:shape id="_x0000_i1039" type="#_x0000_t75" style="width:34.8pt;height:18pt" o:ole="">
            <v:imagedata r:id="rId123" o:title=""/>
          </v:shape>
          <o:OLEObject Type="Embed" ProgID="Equation.DSMT4" ShapeID="_x0000_i1039" DrawAspect="Content" ObjectID="_1659439988" r:id="rId127"/>
        </w:object>
      </w:r>
      <w:r w:rsidRPr="0033540F">
        <w:rPr>
          <w:szCs w:val="40"/>
        </w:rPr>
        <w:t xml:space="preserve"> </w:t>
      </w:r>
      <w:r>
        <w:rPr>
          <w:szCs w:val="40"/>
        </w:rPr>
        <w:t>=</w:t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700" w:dyaOrig="340" w14:anchorId="6A7DDA7E">
          <v:shape id="_x0000_i1040" type="#_x0000_t75" style="width:34.8pt;height:18pt" o:ole="">
            <v:imagedata r:id="rId123" o:title=""/>
          </v:shape>
          <o:OLEObject Type="Embed" ProgID="Equation.DSMT4" ShapeID="_x0000_i1040" DrawAspect="Content" ObjectID="_1659439989" r:id="rId128"/>
        </w:object>
      </w:r>
      <w:r>
        <w:t xml:space="preserve"> </w:t>
      </w:r>
      <w:r>
        <w:sym w:font="Symbol" w:char="F0B9"/>
      </w:r>
      <w:r w:rsidRPr="0033540F">
        <w:t xml:space="preserve"> 1</w:t>
      </w:r>
    </w:p>
    <w:p w14:paraId="1B958E8C" w14:textId="77777777" w:rsidR="005A4A74" w:rsidRDefault="005A4A74" w:rsidP="005A4A74">
      <w:r>
        <w:t xml:space="preserve">2. </w:t>
      </w:r>
    </w:p>
    <w:p w14:paraId="538A521F" w14:textId="72A4C493" w:rsidR="005A4A74" w:rsidRPr="00971B2A" w:rsidRDefault="00971B2A" w:rsidP="00971B2A">
      <w:pPr>
        <w:rPr>
          <w:rFonts w:cs="Arial"/>
          <w:szCs w:val="40"/>
        </w:rPr>
      </w:pPr>
      <m:oMathPara>
        <m:oMathParaPr>
          <m:jc m:val="left"/>
        </m:oMathParaPr>
        <m:oMath>
          <m:r>
            <w:rPr>
              <w:rFonts w:ascii="Cambria Math"/>
            </w:rPr>
            <m:t>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I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0.123</m:t>
          </m:r>
        </m:oMath>
      </m:oMathPara>
    </w:p>
    <w:p w14:paraId="7C7D511D" w14:textId="77777777" w:rsidR="005A4A74" w:rsidRPr="00191A28" w:rsidRDefault="005A4A74" w:rsidP="005A4A74">
      <w:pPr>
        <w:rPr>
          <w:rFonts w:cs="Arial"/>
          <w:szCs w:val="40"/>
        </w:rPr>
      </w:pPr>
      <w:r>
        <w:t>3.</w:t>
      </w:r>
    </w:p>
    <w:p w14:paraId="6E9DCE47" w14:textId="77777777" w:rsidR="005A4A74" w:rsidRPr="00191A28" w:rsidRDefault="002A057C" w:rsidP="005A4A74">
      <w:pPr>
        <w:rPr>
          <w:rFonts w:cs="Arial"/>
          <w:szCs w:val="40"/>
        </w:rPr>
      </w:pPr>
      <w:r w:rsidRPr="00C83110">
        <w:rPr>
          <w:position w:val="-10"/>
        </w:rPr>
        <w:object w:dxaOrig="1540" w:dyaOrig="340" w14:anchorId="5B31CF0C">
          <v:shape id="_x0000_i1041" type="#_x0000_t75" style="width:77.2pt;height:17.6pt" o:ole="">
            <v:imagedata r:id="rId129" o:title=""/>
          </v:shape>
          <o:OLEObject Type="Embed" ProgID="Equation.DSMT4" ShapeID="_x0000_i1041" DrawAspect="Content" ObjectID="_1659439990" r:id="rId130"/>
        </w:object>
      </w:r>
    </w:p>
    <w:p w14:paraId="36FF66AA" w14:textId="77777777" w:rsidR="001932C9" w:rsidRDefault="001932C9" w:rsidP="001932C9">
      <w:pPr>
        <w:pStyle w:val="Rcodeandoutput"/>
      </w:pPr>
      <w:r>
        <w:t>&gt; qf(p = alpha, df1 = n1 - 1, df2 = n2 - 1)</w:t>
      </w:r>
    </w:p>
    <w:p w14:paraId="7F125EBF" w14:textId="77777777" w:rsidR="001932C9" w:rsidRDefault="001932C9" w:rsidP="001932C9">
      <w:pPr>
        <w:pStyle w:val="Rcodeandoutput"/>
      </w:pPr>
      <w:r>
        <w:t>[1] 0.3145749</w:t>
      </w:r>
    </w:p>
    <w:p w14:paraId="7EC9C12A" w14:textId="77777777" w:rsidR="001932C9" w:rsidRDefault="001932C9" w:rsidP="001932C9">
      <w:pPr>
        <w:pStyle w:val="Rcodeandoutput"/>
      </w:pPr>
      <w:r>
        <w:t>&gt; qf(p = 1 - alpha, df1 = n1 - 1, df2 = n2 - 1)</w:t>
      </w:r>
    </w:p>
    <w:p w14:paraId="1D046B29" w14:textId="77777777" w:rsidR="001932C9" w:rsidRDefault="001932C9" w:rsidP="001932C9">
      <w:pPr>
        <w:pStyle w:val="Rcodeandoutput"/>
      </w:pPr>
      <w:r>
        <w:t>[1] 3.178893</w:t>
      </w:r>
      <w:r w:rsidRPr="00191A28">
        <w:br/>
      </w:r>
    </w:p>
    <w:p w14:paraId="4D8FC3F5" w14:textId="77777777" w:rsidR="001932C9" w:rsidRDefault="001932C9" w:rsidP="001932C9">
      <w:pPr>
        <w:pStyle w:val="Rcodeandoutput"/>
      </w:pPr>
    </w:p>
    <w:p w14:paraId="1F5D7376" w14:textId="3D062550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38FBE23B" wp14:editId="03C1CDF0">
                <wp:simplePos x="0" y="0"/>
                <wp:positionH relativeFrom="column">
                  <wp:posOffset>1242060</wp:posOffset>
                </wp:positionH>
                <wp:positionV relativeFrom="paragraph">
                  <wp:posOffset>59690</wp:posOffset>
                </wp:positionV>
                <wp:extent cx="443865" cy="488315"/>
                <wp:effectExtent l="51435" t="50165" r="38100" b="42545"/>
                <wp:wrapNone/>
                <wp:docPr id="34" name="Ink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3865" cy="488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3BCBDE" id="Ink 34" o:spid="_x0000_s1026" type="#_x0000_t75" style="position:absolute;margin-left:97.3pt;margin-top:4.2pt;width:35.95pt;height:39.4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">
                <v:imagedata r:id="rId1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1B824E24" wp14:editId="6E1B27D6">
                <wp:simplePos x="0" y="0"/>
                <wp:positionH relativeFrom="column">
                  <wp:posOffset>1829435</wp:posOffset>
                </wp:positionH>
                <wp:positionV relativeFrom="paragraph">
                  <wp:posOffset>-1905</wp:posOffset>
                </wp:positionV>
                <wp:extent cx="238125" cy="196850"/>
                <wp:effectExtent l="48260" t="55245" r="46990" b="43180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812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0EC614" id="Ink 33" o:spid="_x0000_s1026" type="#_x0000_t75" style="position:absolute;margin-left:143.55pt;margin-top:-.65pt;width:19.75pt;height:16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">
                <v:imagedata r:id="rId1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32D23D45" wp14:editId="1BCB2A6A">
                <wp:simplePos x="0" y="0"/>
                <wp:positionH relativeFrom="column">
                  <wp:posOffset>3425825</wp:posOffset>
                </wp:positionH>
                <wp:positionV relativeFrom="paragraph">
                  <wp:posOffset>-3175</wp:posOffset>
                </wp:positionV>
                <wp:extent cx="1094740" cy="437515"/>
                <wp:effectExtent l="53975" t="53975" r="41910" b="41910"/>
                <wp:wrapNone/>
                <wp:docPr id="32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4740" cy="4375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2EBAEA" id="Ink 32" o:spid="_x0000_s1026" type="#_x0000_t75" style="position:absolute;margin-left:269.25pt;margin-top:-.75pt;width:87.2pt;height:35.4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">
                <v:imagedata r:id="rId19" o:title=""/>
                <o:lock v:ext="edit" rotation="t" verticies="t" shapetype="t"/>
              </v:shape>
            </w:pict>
          </mc:Fallback>
        </mc:AlternateContent>
      </w:r>
    </w:p>
    <w:p w14:paraId="5F232718" w14:textId="7DB6A9E3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79985969" wp14:editId="1BB4AF52">
                <wp:simplePos x="0" y="0"/>
                <wp:positionH relativeFrom="column">
                  <wp:posOffset>991235</wp:posOffset>
                </wp:positionH>
                <wp:positionV relativeFrom="paragraph">
                  <wp:posOffset>64770</wp:posOffset>
                </wp:positionV>
                <wp:extent cx="3815715" cy="2496185"/>
                <wp:effectExtent l="48260" t="55245" r="41275" b="39370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15715" cy="24961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DF20F4" id="Ink 31" o:spid="_x0000_s1026" type="#_x0000_t75" style="position:absolute;margin-left:77.55pt;margin-top:4.6pt;width:301.45pt;height:197.5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">
                <v:imagedata r:id="rId2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70DAFD76" wp14:editId="27C7D5FF">
                <wp:simplePos x="0" y="0"/>
                <wp:positionH relativeFrom="column">
                  <wp:posOffset>520700</wp:posOffset>
                </wp:positionH>
                <wp:positionV relativeFrom="paragraph">
                  <wp:posOffset>183515</wp:posOffset>
                </wp:positionV>
                <wp:extent cx="504825" cy="387350"/>
                <wp:effectExtent l="53975" t="50165" r="41275" b="38735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4825" cy="387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AC6DE4" id="Ink 30" o:spid="_x0000_s1026" type="#_x0000_t75" style="position:absolute;margin-left:40.5pt;margin-top:13.95pt;width:40.75pt;height:31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663B2C9A" wp14:editId="3B4C5DD3">
                <wp:simplePos x="0" y="0"/>
                <wp:positionH relativeFrom="column">
                  <wp:posOffset>3592195</wp:posOffset>
                </wp:positionH>
                <wp:positionV relativeFrom="paragraph">
                  <wp:posOffset>-635</wp:posOffset>
                </wp:positionV>
                <wp:extent cx="16510" cy="19685"/>
                <wp:effectExtent l="48895" t="56515" r="48895" b="47625"/>
                <wp:wrapNone/>
                <wp:docPr id="29" name="Ink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1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7328D" id="Ink 29" o:spid="_x0000_s1026" type="#_x0000_t75" style="position:absolute;margin-left:282.35pt;margin-top:-.55pt;width:2.35pt;height:2.5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">
                <v:imagedata r:id="rId2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111D8277" wp14:editId="44CDB0C0">
                <wp:simplePos x="0" y="0"/>
                <wp:positionH relativeFrom="column">
                  <wp:posOffset>3074035</wp:posOffset>
                </wp:positionH>
                <wp:positionV relativeFrom="paragraph">
                  <wp:posOffset>80010</wp:posOffset>
                </wp:positionV>
                <wp:extent cx="165735" cy="377190"/>
                <wp:effectExtent l="54610" t="51435" r="46355" b="38100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735" cy="3771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0915AA" id="Ink 28" o:spid="_x0000_s1026" type="#_x0000_t75" style="position:absolute;margin-left:241.55pt;margin-top:5.8pt;width:14.05pt;height:30.7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">
                <v:imagedata r:id="rId102" o:title=""/>
                <o:lock v:ext="edit" rotation="t" verticies="t" shapetype="t"/>
              </v:shape>
            </w:pict>
          </mc:Fallback>
        </mc:AlternateContent>
      </w:r>
    </w:p>
    <w:p w14:paraId="629FAA85" w14:textId="77777777" w:rsidR="001932C9" w:rsidRDefault="001932C9" w:rsidP="001932C9">
      <w:pPr>
        <w:pStyle w:val="Rcodeandoutput"/>
      </w:pPr>
    </w:p>
    <w:p w14:paraId="225D9240" w14:textId="07F68E46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173274AE" wp14:editId="7BEB2BA7">
                <wp:simplePos x="0" y="0"/>
                <wp:positionH relativeFrom="column">
                  <wp:posOffset>1616075</wp:posOffset>
                </wp:positionH>
                <wp:positionV relativeFrom="paragraph">
                  <wp:posOffset>-2540</wp:posOffset>
                </wp:positionV>
                <wp:extent cx="505460" cy="931545"/>
                <wp:effectExtent l="53975" t="54610" r="40640" b="42545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5460" cy="9315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984C14" id="Ink 27" o:spid="_x0000_s1026" type="#_x0000_t75" style="position:absolute;margin-left:126.75pt;margin-top:-.7pt;width:40.8pt;height:74.3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">
                <v:imagedata r:id="rId27" o:title=""/>
                <o:lock v:ext="edit" rotation="t" verticies="t" shapetype="t"/>
              </v:shape>
            </w:pict>
          </mc:Fallback>
        </mc:AlternateContent>
      </w:r>
    </w:p>
    <w:p w14:paraId="7AC0643C" w14:textId="77777777" w:rsidR="001932C9" w:rsidRDefault="001932C9" w:rsidP="001932C9">
      <w:pPr>
        <w:pStyle w:val="Rcodeandoutput"/>
      </w:pPr>
    </w:p>
    <w:p w14:paraId="41D23A79" w14:textId="77777777" w:rsidR="001932C9" w:rsidRDefault="001932C9" w:rsidP="001932C9">
      <w:pPr>
        <w:pStyle w:val="Rcodeandoutput"/>
      </w:pPr>
    </w:p>
    <w:p w14:paraId="391A045B" w14:textId="77777777" w:rsidR="001932C9" w:rsidRDefault="001932C9" w:rsidP="001932C9">
      <w:pPr>
        <w:pStyle w:val="Rcodeandoutput"/>
      </w:pPr>
    </w:p>
    <w:p w14:paraId="3625ED14" w14:textId="3666F848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205EAE84" wp14:editId="52D0FC2C">
                <wp:simplePos x="0" y="0"/>
                <wp:positionH relativeFrom="column">
                  <wp:posOffset>3701415</wp:posOffset>
                </wp:positionH>
                <wp:positionV relativeFrom="paragraph">
                  <wp:posOffset>114935</wp:posOffset>
                </wp:positionV>
                <wp:extent cx="1678305" cy="1188720"/>
                <wp:effectExtent l="53340" t="48260" r="40005" b="3937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78305" cy="11887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67F93B" id="Ink 26" o:spid="_x0000_s1026" type="#_x0000_t75" style="position:absolute;margin-left:290.95pt;margin-top:8.55pt;width:133.15pt;height:94.6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">
                <v:imagedata r:id="rId53" o:title=""/>
                <o:lock v:ext="edit" rotation="t" verticies="t" shapetype="t"/>
              </v:shape>
            </w:pict>
          </mc:Fallback>
        </mc:AlternateContent>
      </w:r>
    </w:p>
    <w:p w14:paraId="6804DFD2" w14:textId="118027CD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D11E537" wp14:editId="365C6449">
                <wp:simplePos x="0" y="0"/>
                <wp:positionH relativeFrom="column">
                  <wp:posOffset>952500</wp:posOffset>
                </wp:positionH>
                <wp:positionV relativeFrom="paragraph">
                  <wp:posOffset>74295</wp:posOffset>
                </wp:positionV>
                <wp:extent cx="217170" cy="177800"/>
                <wp:effectExtent l="57150" t="55245" r="40005" b="43180"/>
                <wp:wrapNone/>
                <wp:docPr id="25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7170" cy="177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2A0457" id="Ink 25" o:spid="_x0000_s1026" type="#_x0000_t75" style="position:absolute;margin-left:74.5pt;margin-top:5.35pt;width:18.1pt;height:1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">
                <v:imagedata r:id="rId141" o:title=""/>
                <o:lock v:ext="edit" rotation="t" verticies="t" shapetype="t"/>
              </v:shape>
            </w:pict>
          </mc:Fallback>
        </mc:AlternateContent>
      </w:r>
    </w:p>
    <w:p w14:paraId="1E0B670A" w14:textId="41F42CF1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3C699491" wp14:editId="022E36AD">
                <wp:simplePos x="0" y="0"/>
                <wp:positionH relativeFrom="column">
                  <wp:posOffset>419100</wp:posOffset>
                </wp:positionH>
                <wp:positionV relativeFrom="paragraph">
                  <wp:posOffset>6350</wp:posOffset>
                </wp:positionV>
                <wp:extent cx="439420" cy="462280"/>
                <wp:effectExtent l="47625" t="53975" r="46355" b="45720"/>
                <wp:wrapNone/>
                <wp:docPr id="24" name="Ink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9420" cy="4622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2DEF80" id="Ink 24" o:spid="_x0000_s1026" type="#_x0000_t75" style="position:absolute;margin-left:32.5pt;margin-top:0;width:35.6pt;height:37.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">
                <v:imagedata r:id="rId14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6BDC6516" wp14:editId="5BFB7D82">
                <wp:simplePos x="0" y="0"/>
                <wp:positionH relativeFrom="column">
                  <wp:posOffset>1127125</wp:posOffset>
                </wp:positionH>
                <wp:positionV relativeFrom="paragraph">
                  <wp:posOffset>180340</wp:posOffset>
                </wp:positionV>
                <wp:extent cx="741680" cy="1026160"/>
                <wp:effectExtent l="50800" t="56515" r="45720" b="41275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41680" cy="1026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FAE7C3" id="Ink 23" o:spid="_x0000_s1026" type="#_x0000_t75" style="position:absolute;margin-left:88.25pt;margin-top:13.7pt;width:59.4pt;height:81.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">
                <v:imagedata r:id="rId145" o:title=""/>
                <o:lock v:ext="edit" rotation="t" verticies="t" shapetype="t"/>
              </v:shape>
            </w:pict>
          </mc:Fallback>
        </mc:AlternateContent>
      </w:r>
    </w:p>
    <w:p w14:paraId="367CA5C1" w14:textId="77777777" w:rsidR="001932C9" w:rsidRDefault="001932C9" w:rsidP="001932C9">
      <w:pPr>
        <w:pStyle w:val="Rcodeandoutput"/>
      </w:pPr>
    </w:p>
    <w:p w14:paraId="66EF9CA7" w14:textId="77777777" w:rsidR="001932C9" w:rsidRDefault="001932C9" w:rsidP="001932C9">
      <w:pPr>
        <w:pStyle w:val="Rcodeandoutput"/>
      </w:pPr>
    </w:p>
    <w:p w14:paraId="11598DB6" w14:textId="7A059FCD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9D05D88" wp14:editId="57A1ECC8">
                <wp:simplePos x="0" y="0"/>
                <wp:positionH relativeFrom="column">
                  <wp:posOffset>718185</wp:posOffset>
                </wp:positionH>
                <wp:positionV relativeFrom="paragraph">
                  <wp:posOffset>118745</wp:posOffset>
                </wp:positionV>
                <wp:extent cx="4332605" cy="67945"/>
                <wp:effectExtent l="51435" t="61595" r="45085" b="41910"/>
                <wp:wrapNone/>
                <wp:docPr id="22" name="Ink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2605" cy="679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0FEE44" id="Ink 22" o:spid="_x0000_s1026" type="#_x0000_t75" style="position:absolute;margin-left:56.05pt;margin-top:8.85pt;width:342.15pt;height:6.3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">
                <v:imagedata r:id="rId31" o:title=""/>
                <o:lock v:ext="edit" rotation="t" verticies="t" shapetype="t"/>
              </v:shape>
            </w:pict>
          </mc:Fallback>
        </mc:AlternateContent>
      </w:r>
    </w:p>
    <w:p w14:paraId="339E26D5" w14:textId="64F198FC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1444FF06" wp14:editId="539A63C0">
                <wp:simplePos x="0" y="0"/>
                <wp:positionH relativeFrom="column">
                  <wp:posOffset>3698240</wp:posOffset>
                </wp:positionH>
                <wp:positionV relativeFrom="paragraph">
                  <wp:posOffset>80010</wp:posOffset>
                </wp:positionV>
                <wp:extent cx="135255" cy="203835"/>
                <wp:effectExtent l="50165" t="51435" r="43180" b="40005"/>
                <wp:wrapNone/>
                <wp:docPr id="21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5255" cy="2038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C7DA83" id="Ink 21" o:spid="_x0000_s1026" type="#_x0000_t75" style="position:absolute;margin-left:290.7pt;margin-top:5.8pt;width:11.65pt;height:17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">
                <v:imagedata r:id="rId14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744F3461" wp14:editId="05CDC5C0">
                <wp:simplePos x="0" y="0"/>
                <wp:positionH relativeFrom="column">
                  <wp:posOffset>3950970</wp:posOffset>
                </wp:positionH>
                <wp:positionV relativeFrom="paragraph">
                  <wp:posOffset>30480</wp:posOffset>
                </wp:positionV>
                <wp:extent cx="198120" cy="256540"/>
                <wp:effectExtent l="55245" t="49530" r="41910" b="46355"/>
                <wp:wrapNone/>
                <wp:docPr id="20" name="Ink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8120" cy="2565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BE84FC" id="Ink 20" o:spid="_x0000_s1026" type="#_x0000_t75" style="position:absolute;margin-left:310.6pt;margin-top:1.9pt;width:16.6pt;height:21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">
                <v:imagedata r:id="rId150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2D124841" wp14:editId="6F3D8894">
                <wp:simplePos x="0" y="0"/>
                <wp:positionH relativeFrom="column">
                  <wp:posOffset>1002665</wp:posOffset>
                </wp:positionH>
                <wp:positionV relativeFrom="paragraph">
                  <wp:posOffset>121285</wp:posOffset>
                </wp:positionV>
                <wp:extent cx="55880" cy="120015"/>
                <wp:effectExtent l="50165" t="54610" r="46355" b="44450"/>
                <wp:wrapNone/>
                <wp:docPr id="19" name="Ink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5880" cy="1200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61513F" id="Ink 19" o:spid="_x0000_s1026" type="#_x0000_t75" style="position:absolute;margin-left:78.45pt;margin-top:9.05pt;width:5.4pt;height:10.4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">
                <v:imagedata r:id="rId15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79FFD0E6" wp14:editId="5E1E7A15">
                <wp:simplePos x="0" y="0"/>
                <wp:positionH relativeFrom="column">
                  <wp:posOffset>1159510</wp:posOffset>
                </wp:positionH>
                <wp:positionV relativeFrom="paragraph">
                  <wp:posOffset>59055</wp:posOffset>
                </wp:positionV>
                <wp:extent cx="165100" cy="130810"/>
                <wp:effectExtent l="54610" t="49530" r="46990" b="38735"/>
                <wp:wrapNone/>
                <wp:docPr id="18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100" cy="1308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34094" id="Ink 18" o:spid="_x0000_s1026" type="#_x0000_t75" style="position:absolute;margin-left:90.8pt;margin-top:4.15pt;width:14pt;height:11.3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">
                <v:imagedata r:id="rId15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42681C9" wp14:editId="115B0175">
                <wp:simplePos x="0" y="0"/>
                <wp:positionH relativeFrom="column">
                  <wp:posOffset>6647815</wp:posOffset>
                </wp:positionH>
                <wp:positionV relativeFrom="paragraph">
                  <wp:posOffset>20850225</wp:posOffset>
                </wp:positionV>
                <wp:extent cx="0" cy="0"/>
                <wp:effectExtent l="56515" t="47625" r="67310" b="66675"/>
                <wp:wrapNone/>
                <wp:docPr id="17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0" cy="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B10064" id="Ink 17" o:spid="_x0000_s1026" type="#_x0000_t75" style="position:absolute;margin-left:523.45pt;margin-top:1641.75pt;width:0;height: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">
                <v:imagedata r:id="rId156" o:title=""/>
                <o:lock v:ext="edit" rotation="t" verticies="t" shapetype="t"/>
              </v:shape>
            </w:pict>
          </mc:Fallback>
        </mc:AlternateContent>
      </w:r>
    </w:p>
    <w:p w14:paraId="55447732" w14:textId="5EB31936" w:rsidR="005A4A74" w:rsidRDefault="00190013" w:rsidP="005A4A74"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295F4E21" wp14:editId="72090288">
                <wp:simplePos x="0" y="0"/>
                <wp:positionH relativeFrom="column">
                  <wp:posOffset>1616075</wp:posOffset>
                </wp:positionH>
                <wp:positionV relativeFrom="paragraph">
                  <wp:posOffset>-5715</wp:posOffset>
                </wp:positionV>
                <wp:extent cx="2296795" cy="62865"/>
                <wp:effectExtent l="53975" t="51435" r="40005" b="47625"/>
                <wp:wrapNone/>
                <wp:docPr id="16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96795" cy="628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35D076" id="Ink 16" o:spid="_x0000_s1026" type="#_x0000_t75" style="position:absolute;margin-left:126.75pt;margin-top:-.95pt;width:181.85pt;height:5.9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">
                <v:imagedata r:id="rId158" o:title=""/>
                <o:lock v:ext="edit" rotation="t" verticies="t" shapetype="t"/>
              </v:shape>
            </w:pict>
          </mc:Fallback>
        </mc:AlternateContent>
      </w:r>
      <w:r w:rsidR="005A4A74" w:rsidRPr="00191A28">
        <w:br/>
      </w:r>
      <w:r w:rsidR="005A4A74" w:rsidRPr="00191A28">
        <w:br/>
      </w:r>
      <w:r w:rsidR="005A4A74" w:rsidRPr="00C83110">
        <w:t>4.</w:t>
      </w:r>
    </w:p>
    <w:p w14:paraId="3E9D8D62" w14:textId="77777777" w:rsidR="005A4A74" w:rsidRPr="00191A28" w:rsidRDefault="002A057C" w:rsidP="005A4A74">
      <w:r>
        <w:t>R</w:t>
      </w:r>
      <w:r w:rsidR="005A4A74" w:rsidRPr="00191A28">
        <w:t>eject H</w:t>
      </w:r>
      <w:r w:rsidR="005A4A74" w:rsidRPr="00C83110">
        <w:rPr>
          <w:vertAlign w:val="subscript"/>
        </w:rPr>
        <w:t>o</w:t>
      </w:r>
      <w:r w:rsidR="005A4A74" w:rsidRPr="00191A28">
        <w:t xml:space="preserve"> because </w:t>
      </w:r>
      <w:r>
        <w:t>0.123</w:t>
      </w:r>
      <w:r w:rsidR="005A4A74" w:rsidRPr="00191A28">
        <w:t xml:space="preserve"> &lt; </w:t>
      </w:r>
      <w:r>
        <w:t>0.315</w:t>
      </w:r>
      <w:r w:rsidR="005A4A74">
        <w:t>.</w:t>
      </w:r>
    </w:p>
    <w:p w14:paraId="3D45C8BC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3932AFDC" w14:textId="77777777" w:rsidR="002A057C" w:rsidRDefault="002A057C" w:rsidP="002A057C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>There is sufficient evidence to indicate the population variances of the two tire brands are different.</w:t>
      </w:r>
    </w:p>
    <w:p w14:paraId="68916369" w14:textId="77777777" w:rsidR="002A057C" w:rsidRDefault="002A057C" w:rsidP="005A4A74">
      <w:pPr>
        <w:rPr>
          <w:rFonts w:cs="Arial"/>
          <w:szCs w:val="40"/>
        </w:rPr>
      </w:pPr>
    </w:p>
    <w:p w14:paraId="2C9FA0D7" w14:textId="77777777" w:rsidR="005A4A74" w:rsidRPr="00C83110" w:rsidRDefault="005A4A74" w:rsidP="005A4A74"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02EA2EF4" w14:textId="77777777" w:rsidR="005A4A74" w:rsidRDefault="005A4A74" w:rsidP="005A4A74">
      <w:r>
        <w:lastRenderedPageBreak/>
        <w:t>1.</w:t>
      </w:r>
    </w:p>
    <w:p w14:paraId="6D17E7C2" w14:textId="77777777" w:rsidR="002A057C" w:rsidRPr="002A057C" w:rsidRDefault="002A057C" w:rsidP="005A4A74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700" w:dyaOrig="340" w14:anchorId="5401B041">
          <v:shape id="_x0000_i1042" type="#_x0000_t75" style="width:34.8pt;height:18pt" o:ole="">
            <v:imagedata r:id="rId123" o:title=""/>
          </v:shape>
          <o:OLEObject Type="Embed" ProgID="Equation.DSMT4" ShapeID="_x0000_i1042" DrawAspect="Content" ObjectID="_1659439991" r:id="rId159"/>
        </w:object>
      </w:r>
      <w:r w:rsidRPr="0033540F">
        <w:rPr>
          <w:szCs w:val="40"/>
        </w:rPr>
        <w:t xml:space="preserve"> </w:t>
      </w:r>
      <w:r>
        <w:rPr>
          <w:szCs w:val="40"/>
        </w:rPr>
        <w:t>=</w:t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700" w:dyaOrig="340" w14:anchorId="5FD3A280">
          <v:shape id="_x0000_i1043" type="#_x0000_t75" style="width:34.8pt;height:18pt" o:ole="">
            <v:imagedata r:id="rId123" o:title=""/>
          </v:shape>
          <o:OLEObject Type="Embed" ProgID="Equation.DSMT4" ShapeID="_x0000_i1043" DrawAspect="Content" ObjectID="_1659439992" r:id="rId160"/>
        </w:object>
      </w:r>
      <w:r>
        <w:t xml:space="preserve"> </w:t>
      </w:r>
      <w:r>
        <w:sym w:font="Symbol" w:char="F0B9"/>
      </w:r>
      <w:r w:rsidRPr="0033540F">
        <w:t xml:space="preserve"> 1</w:t>
      </w:r>
    </w:p>
    <w:p w14:paraId="4922E242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5A4ED438" w14:textId="77777777" w:rsidR="005A4A74" w:rsidRDefault="002A057C" w:rsidP="005A4A74">
      <w:pPr>
        <w:rPr>
          <w:rFonts w:cs="Arial"/>
          <w:szCs w:val="40"/>
        </w:rPr>
      </w:pPr>
      <w:r>
        <w:t>The p-value is 0.004.</w:t>
      </w:r>
    </w:p>
    <w:p w14:paraId="1D3044CF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5FCC7238" w14:textId="77777777" w:rsidR="005A4A74" w:rsidRDefault="005A4A74" w:rsidP="005A4A74">
      <w:pPr>
        <w:rPr>
          <w:rFonts w:cs="Arial"/>
          <w:szCs w:val="40"/>
        </w:rPr>
      </w:pPr>
      <w:r>
        <w:sym w:font="Symbol" w:char="F061"/>
      </w:r>
      <w:r>
        <w:t xml:space="preserve"> = 0.05.</w:t>
      </w:r>
    </w:p>
    <w:p w14:paraId="4146B0F3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4FFF359D" w14:textId="77777777" w:rsidR="005A4A74" w:rsidRDefault="002A057C" w:rsidP="005A4A74">
      <w:pPr>
        <w:rPr>
          <w:rFonts w:cs="Arial"/>
          <w:szCs w:val="40"/>
        </w:rPr>
      </w:pPr>
      <w:r>
        <w:t>R</w:t>
      </w:r>
      <w:r w:rsidR="005A4A74" w:rsidRPr="00191A28">
        <w:t>eject H</w:t>
      </w:r>
      <w:r w:rsidR="005A4A74" w:rsidRPr="00C83110">
        <w:rPr>
          <w:vertAlign w:val="subscript"/>
        </w:rPr>
        <w:t>o</w:t>
      </w:r>
      <w:r w:rsidR="005A4A74" w:rsidRPr="00191A28">
        <w:t xml:space="preserve"> because</w:t>
      </w:r>
      <w:r w:rsidR="005A4A74">
        <w:t xml:space="preserve"> 0.</w:t>
      </w:r>
      <w:r>
        <w:t>00</w:t>
      </w:r>
      <w:r w:rsidR="005A4A74">
        <w:t>4</w:t>
      </w:r>
      <w:r w:rsidR="001932C9">
        <w:t xml:space="preserve"> </w:t>
      </w:r>
      <w:r>
        <w:t>&lt;</w:t>
      </w:r>
      <w:r w:rsidR="001932C9">
        <w:t xml:space="preserve"> </w:t>
      </w:r>
      <w:r w:rsidR="005A4A74">
        <w:t>0.05.</w:t>
      </w:r>
    </w:p>
    <w:p w14:paraId="0CB8B1FD" w14:textId="77777777" w:rsidR="005A4A74" w:rsidRDefault="005A4A74" w:rsidP="005A4A74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2490E43E" w14:textId="77777777" w:rsidR="002A057C" w:rsidRDefault="002A057C" w:rsidP="002A057C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>There is sufficient evidence to indicate the population variances of the two tire brands are different.</w:t>
      </w:r>
    </w:p>
    <w:p w14:paraId="6590F43D" w14:textId="77777777" w:rsidR="005A4A74" w:rsidRDefault="005A4A74" w:rsidP="005A4A74">
      <w:pPr>
        <w:rPr>
          <w:rFonts w:cs="Arial"/>
          <w:szCs w:val="40"/>
        </w:rPr>
      </w:pPr>
    </w:p>
    <w:p w14:paraId="04F6C093" w14:textId="77777777" w:rsidR="002A057C" w:rsidRDefault="002A057C" w:rsidP="005A4A74">
      <w:pPr>
        <w:rPr>
          <w:rFonts w:cs="Arial"/>
          <w:szCs w:val="40"/>
        </w:rPr>
      </w:pPr>
      <w:r>
        <w:rPr>
          <w:rFonts w:cs="Arial"/>
          <w:szCs w:val="40"/>
        </w:rPr>
        <w:t xml:space="preserve">For </w:t>
      </w:r>
      <w:r w:rsidR="001932C9">
        <w:rPr>
          <w:rFonts w:cs="Arial"/>
          <w:szCs w:val="40"/>
        </w:rPr>
        <w:t xml:space="preserve">comparing </w:t>
      </w:r>
      <w:r>
        <w:rPr>
          <w:rFonts w:cs="Arial"/>
          <w:szCs w:val="40"/>
        </w:rPr>
        <w:t xml:space="preserve">the </w:t>
      </w:r>
      <w:r w:rsidR="001932C9">
        <w:rPr>
          <w:rFonts w:cs="Arial"/>
          <w:szCs w:val="40"/>
        </w:rPr>
        <w:t xml:space="preserve">two </w:t>
      </w:r>
      <w:r>
        <w:rPr>
          <w:rFonts w:cs="Arial"/>
          <w:szCs w:val="40"/>
        </w:rPr>
        <w:t>po</w:t>
      </w:r>
      <w:r w:rsidR="00B1097F">
        <w:rPr>
          <w:rFonts w:cs="Arial"/>
          <w:szCs w:val="40"/>
        </w:rPr>
        <w:t>pulation mean</w:t>
      </w:r>
      <w:r w:rsidR="001932C9">
        <w:rPr>
          <w:rFonts w:cs="Arial"/>
          <w:szCs w:val="40"/>
        </w:rPr>
        <w:t>s</w:t>
      </w:r>
      <w:r w:rsidR="00B1097F">
        <w:rPr>
          <w:rFonts w:cs="Arial"/>
          <w:szCs w:val="40"/>
        </w:rPr>
        <w:t>, the hypotheses are:</w:t>
      </w:r>
    </w:p>
    <w:p w14:paraId="094676E9" w14:textId="77777777" w:rsidR="00B1097F" w:rsidRDefault="00B1097F" w:rsidP="005A4A74">
      <w:r w:rsidRPr="0072401F">
        <w:t>H</w:t>
      </w:r>
      <w:r w:rsidRPr="0072401F">
        <w:rPr>
          <w:vertAlign w:val="subscript"/>
        </w:rPr>
        <w:t>o</w:t>
      </w:r>
      <w:r w:rsidRPr="0072401F">
        <w:t xml:space="preserve">: </w:t>
      </w:r>
      <w:r w:rsidRPr="0072401F">
        <w:sym w:font="Symbol" w:char="F06D"/>
      </w:r>
      <w:r w:rsidR="0098468E">
        <w:rPr>
          <w:vertAlign w:val="subscript"/>
        </w:rPr>
        <w:t>I</w:t>
      </w:r>
      <w:r w:rsidRPr="0072401F">
        <w:t xml:space="preserve"> - </w:t>
      </w:r>
      <w:r w:rsidRPr="0072401F">
        <w:sym w:font="Symbol" w:char="F06D"/>
      </w:r>
      <w:r w:rsidR="0098468E">
        <w:rPr>
          <w:vertAlign w:val="subscript"/>
        </w:rPr>
        <w:t>II</w:t>
      </w:r>
      <w:r>
        <w:t xml:space="preserve"> </w:t>
      </w:r>
      <w:r w:rsidR="0098468E">
        <w:rPr>
          <w:rFonts w:ascii="Times New Roman" w:hAnsi="Times New Roman"/>
        </w:rPr>
        <w:t>=</w:t>
      </w:r>
      <w:r w:rsidRPr="0072401F">
        <w:t xml:space="preserve"> 0</w:t>
      </w:r>
      <w:r>
        <w:br/>
        <w:t>H</w:t>
      </w:r>
      <w:r>
        <w:rPr>
          <w:vertAlign w:val="subscript"/>
        </w:rPr>
        <w:t>a</w:t>
      </w:r>
      <w:r>
        <w:t xml:space="preserve">: </w:t>
      </w:r>
      <w:r w:rsidRPr="0072401F">
        <w:sym w:font="Symbol" w:char="F06D"/>
      </w:r>
      <w:r w:rsidR="0098468E">
        <w:rPr>
          <w:vertAlign w:val="subscript"/>
        </w:rPr>
        <w:t>I</w:t>
      </w:r>
      <w:r w:rsidRPr="0072401F">
        <w:t xml:space="preserve"> - </w:t>
      </w:r>
      <w:r w:rsidRPr="0072401F">
        <w:sym w:font="Symbol" w:char="F06D"/>
      </w:r>
      <w:r w:rsidR="0098468E">
        <w:rPr>
          <w:vertAlign w:val="subscript"/>
        </w:rPr>
        <w:t>II</w:t>
      </w:r>
      <w:r>
        <w:t xml:space="preserve"> </w:t>
      </w:r>
      <w:r w:rsidR="0098468E">
        <w:rPr>
          <w:rFonts w:ascii="Times New Roman" w:hAnsi="Times New Roman"/>
        </w:rPr>
        <w:sym w:font="Symbol" w:char="F0B9"/>
      </w:r>
      <w:r w:rsidRPr="0072401F">
        <w:t xml:space="preserve"> 0</w:t>
      </w:r>
    </w:p>
    <w:p w14:paraId="6F4C8243" w14:textId="77777777" w:rsidR="00B1097F" w:rsidRDefault="00B1097F" w:rsidP="0098468E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 xml:space="preserve">We can use the following code to </w:t>
      </w:r>
      <w:r w:rsidR="001932C9">
        <w:rPr>
          <w:rFonts w:cs="Arial"/>
          <w:szCs w:val="40"/>
        </w:rPr>
        <w:t>perform the hypothesis tests</w:t>
      </w:r>
      <w:r w:rsidR="0098468E">
        <w:rPr>
          <w:rFonts w:cs="Arial"/>
          <w:szCs w:val="40"/>
        </w:rPr>
        <w:t>. The</w:t>
      </w:r>
      <w:r w:rsidR="001932C9">
        <w:rPr>
          <w:rFonts w:cs="Arial"/>
          <w:szCs w:val="40"/>
        </w:rPr>
        <w:t xml:space="preserve"> </w:t>
      </w:r>
      <w:r>
        <w:rPr>
          <w:rFonts w:cs="Arial"/>
          <w:szCs w:val="40"/>
        </w:rPr>
        <w:t>co</w:t>
      </w:r>
      <w:r w:rsidR="0098468E">
        <w:rPr>
          <w:rFonts w:cs="Arial"/>
          <w:szCs w:val="40"/>
        </w:rPr>
        <w:t>nclusion is</w:t>
      </w:r>
      <w:r>
        <w:rPr>
          <w:rFonts w:cs="Arial"/>
          <w:szCs w:val="40"/>
        </w:rPr>
        <w:t xml:space="preserve"> that there is not enough evidence </w:t>
      </w:r>
      <w:r w:rsidR="001932C9">
        <w:rPr>
          <w:rFonts w:cs="Arial"/>
          <w:szCs w:val="40"/>
        </w:rPr>
        <w:t>to say the</w:t>
      </w:r>
      <w:r>
        <w:rPr>
          <w:lang w:eastAsia="zh-CN"/>
        </w:rPr>
        <w:t xml:space="preserve"> mean miles till tire wearout for the two brands are different. Be sure to us</w:t>
      </w:r>
      <w:r w:rsidR="0098468E">
        <w:rPr>
          <w:lang w:eastAsia="zh-CN"/>
        </w:rPr>
        <w:t>e all three methods on your own, like what you did in chapter 6.</w:t>
      </w:r>
    </w:p>
    <w:p w14:paraId="652E3854" w14:textId="77777777" w:rsidR="00B1097F" w:rsidRPr="00B1097F" w:rsidRDefault="00B1097F" w:rsidP="00B1097F">
      <w:pPr>
        <w:pStyle w:val="Rcodeandoutput"/>
      </w:pPr>
      <w:r w:rsidRPr="00B1097F">
        <w:t>&gt; t.test(x = x, y = y, var.equal = FALSE, conf.level = 0.95)</w:t>
      </w:r>
    </w:p>
    <w:p w14:paraId="3933CF40" w14:textId="77777777" w:rsidR="00B1097F" w:rsidRPr="00B1097F" w:rsidRDefault="00B1097F" w:rsidP="00B1097F">
      <w:pPr>
        <w:pStyle w:val="Rcodeandoutput"/>
      </w:pPr>
    </w:p>
    <w:p w14:paraId="13A290D6" w14:textId="77777777" w:rsidR="00B1097F" w:rsidRPr="00B1097F" w:rsidRDefault="00B1097F" w:rsidP="00B1097F">
      <w:pPr>
        <w:pStyle w:val="Rcodeandoutput"/>
      </w:pPr>
      <w:r w:rsidRPr="00B1097F">
        <w:t xml:space="preserve">        Welch Two Sample t-test</w:t>
      </w:r>
    </w:p>
    <w:p w14:paraId="5E9B1943" w14:textId="77777777" w:rsidR="00B1097F" w:rsidRPr="00B1097F" w:rsidRDefault="00B1097F" w:rsidP="00B1097F">
      <w:pPr>
        <w:pStyle w:val="Rcodeandoutput"/>
      </w:pPr>
    </w:p>
    <w:p w14:paraId="7F251007" w14:textId="77777777" w:rsidR="00B1097F" w:rsidRPr="00B1097F" w:rsidRDefault="00B1097F" w:rsidP="00B1097F">
      <w:pPr>
        <w:pStyle w:val="Rcodeandoutput"/>
      </w:pPr>
      <w:r w:rsidRPr="00B1097F">
        <w:t xml:space="preserve">data:  x and y </w:t>
      </w:r>
    </w:p>
    <w:p w14:paraId="4BE4E3F0" w14:textId="77777777" w:rsidR="00B1097F" w:rsidRPr="00B1097F" w:rsidRDefault="00B1097F" w:rsidP="00B1097F">
      <w:pPr>
        <w:pStyle w:val="Rcodeandoutput"/>
      </w:pPr>
      <w:r w:rsidRPr="00B1097F">
        <w:t>t = -1.0057, df = 11.176, p-value = 0.3358</w:t>
      </w:r>
    </w:p>
    <w:p w14:paraId="270950B8" w14:textId="77777777" w:rsidR="00B1097F" w:rsidRPr="00B1097F" w:rsidRDefault="00B1097F" w:rsidP="00B1097F">
      <w:pPr>
        <w:pStyle w:val="Rcodeandoutput"/>
      </w:pPr>
      <w:r w:rsidRPr="00B1097F">
        <w:t xml:space="preserve">alternative hypothesis: true difference in means is not equal to 0 </w:t>
      </w:r>
    </w:p>
    <w:p w14:paraId="2B6A7737" w14:textId="77777777" w:rsidR="00B1097F" w:rsidRPr="00B1097F" w:rsidRDefault="00B1097F" w:rsidP="00B1097F">
      <w:pPr>
        <w:pStyle w:val="Rcodeandoutput"/>
      </w:pPr>
      <w:r w:rsidRPr="00B1097F">
        <w:t>95 percent confidence interval:</w:t>
      </w:r>
    </w:p>
    <w:p w14:paraId="2E6C40B0" w14:textId="77777777" w:rsidR="00B1097F" w:rsidRPr="00B1097F" w:rsidRDefault="00B1097F" w:rsidP="00B1097F">
      <w:pPr>
        <w:pStyle w:val="Rcodeandoutput"/>
      </w:pPr>
      <w:r w:rsidRPr="00B1097F">
        <w:t xml:space="preserve"> -5.986589  2.226589 </w:t>
      </w:r>
    </w:p>
    <w:p w14:paraId="09FA7343" w14:textId="77777777" w:rsidR="00B1097F" w:rsidRPr="00B1097F" w:rsidRDefault="00B1097F" w:rsidP="00B1097F">
      <w:pPr>
        <w:pStyle w:val="Rcodeandoutput"/>
      </w:pPr>
      <w:r w:rsidRPr="00B1097F">
        <w:t>sample estimates:</w:t>
      </w:r>
    </w:p>
    <w:p w14:paraId="68248437" w14:textId="77777777" w:rsidR="00B1097F" w:rsidRPr="00B1097F" w:rsidRDefault="00B1097F" w:rsidP="00B1097F">
      <w:pPr>
        <w:pStyle w:val="Rcodeandoutput"/>
      </w:pPr>
      <w:r w:rsidRPr="00B1097F">
        <w:t xml:space="preserve">mean of x mean of y </w:t>
      </w:r>
    </w:p>
    <w:p w14:paraId="5BF118A1" w14:textId="77777777" w:rsidR="00B1097F" w:rsidRDefault="00B1097F" w:rsidP="00B1097F">
      <w:pPr>
        <w:pStyle w:val="Rcodeandoutput"/>
      </w:pPr>
      <w:r w:rsidRPr="00B1097F">
        <w:t xml:space="preserve">    38.79     40.67</w:t>
      </w:r>
    </w:p>
    <w:p w14:paraId="4B4AD2D9" w14:textId="77777777" w:rsidR="002A057C" w:rsidRDefault="002A057C" w:rsidP="00B1097F">
      <w:pPr>
        <w:rPr>
          <w:rFonts w:cs="Arial"/>
          <w:szCs w:val="40"/>
        </w:rPr>
      </w:pPr>
    </w:p>
    <w:p w14:paraId="10879A10" w14:textId="71D4D6F8" w:rsidR="002A057C" w:rsidRDefault="002A057C" w:rsidP="005A4A74">
      <w:pPr>
        <w:rPr>
          <w:rFonts w:cs="Arial"/>
          <w:szCs w:val="40"/>
        </w:rPr>
      </w:pPr>
      <w:r>
        <w:rPr>
          <w:rFonts w:cs="Arial"/>
          <w:szCs w:val="40"/>
        </w:rPr>
        <w:t>7.</w:t>
      </w:r>
      <w:r w:rsidR="00455BE1">
        <w:rPr>
          <w:rFonts w:cs="Arial"/>
          <w:szCs w:val="40"/>
        </w:rPr>
        <w:t>22</w:t>
      </w:r>
    </w:p>
    <w:p w14:paraId="3D2E1960" w14:textId="77777777" w:rsidR="00C808F4" w:rsidRDefault="00C808F4" w:rsidP="005A4A74">
      <w:pPr>
        <w:rPr>
          <w:rFonts w:cs="Arial"/>
          <w:szCs w:val="40"/>
        </w:rPr>
      </w:pPr>
      <w:r>
        <w:rPr>
          <w:rFonts w:cs="Arial"/>
          <w:szCs w:val="40"/>
        </w:rPr>
        <w:t>a.</w:t>
      </w:r>
    </w:p>
    <w:p w14:paraId="2C904F3E" w14:textId="77777777" w:rsidR="00DB6B5B" w:rsidRPr="00615761" w:rsidRDefault="00DB6B5B" w:rsidP="00DB6B5B">
      <w:r>
        <w:rPr>
          <w:rFonts w:cs="Arial"/>
        </w:rPr>
        <w:lastRenderedPageBreak/>
        <w:t xml:space="preserve">The level of significance is </w:t>
      </w:r>
      <w:r>
        <w:sym w:font="Symbol" w:char="F061"/>
      </w:r>
      <w:r>
        <w:t xml:space="preserve"> = 0.05.</w:t>
      </w:r>
    </w:p>
    <w:p w14:paraId="373CCF6C" w14:textId="77777777" w:rsidR="00DB6B5B" w:rsidRPr="003C3339" w:rsidRDefault="00DB6B5B" w:rsidP="00DB6B5B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rFonts w:cs="Arial"/>
          <w:u w:val="single"/>
        </w:rPr>
      </w:pPr>
      <w:r w:rsidRPr="003C3339">
        <w:rPr>
          <w:rFonts w:cs="Arial"/>
          <w:u w:val="single"/>
        </w:rPr>
        <w:t>Confidence interval method:</w:t>
      </w:r>
    </w:p>
    <w:p w14:paraId="32EE2A2B" w14:textId="77777777" w:rsidR="00DB6B5B" w:rsidRDefault="00DB6B5B" w:rsidP="00DB6B5B">
      <w:r>
        <w:t>1.</w:t>
      </w:r>
    </w:p>
    <w:p w14:paraId="75D4757B" w14:textId="77777777" w:rsidR="00DB6B5B" w:rsidRPr="0033540F" w:rsidRDefault="00DB6B5B" w:rsidP="00DB6B5B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700" w:dyaOrig="340" w14:anchorId="550DF020">
          <v:shape id="_x0000_i1044" type="#_x0000_t75" style="width:34.8pt;height:18pt" o:ole="">
            <v:imagedata r:id="rId161" o:title=""/>
          </v:shape>
          <o:OLEObject Type="Embed" ProgID="Equation.DSMT4" ShapeID="_x0000_i1044" DrawAspect="Content" ObjectID="_1659439993" r:id="rId162"/>
        </w:object>
      </w:r>
      <w:r w:rsidRPr="0033540F">
        <w:rPr>
          <w:szCs w:val="40"/>
        </w:rPr>
        <w:t xml:space="preserve"> </w:t>
      </w:r>
      <w:r>
        <w:rPr>
          <w:rFonts w:ascii="Times New Roman" w:hAnsi="Times New Roman"/>
          <w:szCs w:val="40"/>
        </w:rPr>
        <w:t>≥</w:t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700" w:dyaOrig="340" w14:anchorId="12C1DD7C">
          <v:shape id="_x0000_i1045" type="#_x0000_t75" style="width:34.8pt;height:18pt" o:ole="">
            <v:imagedata r:id="rId161" o:title=""/>
          </v:shape>
          <o:OLEObject Type="Embed" ProgID="Equation.DSMT4" ShapeID="_x0000_i1045" DrawAspect="Content" ObjectID="_1659439994" r:id="rId163"/>
        </w:object>
      </w:r>
      <w:r>
        <w:t xml:space="preserve"> &lt;</w:t>
      </w:r>
      <w:r w:rsidRPr="0033540F">
        <w:t xml:space="preserve"> 1</w:t>
      </w:r>
    </w:p>
    <w:p w14:paraId="72ABE2EC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2.</w:t>
      </w:r>
    </w:p>
    <w:p w14:paraId="472D5FA9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 xml:space="preserve">A 95% one-sided C.I for </w:t>
      </w:r>
      <w:r w:rsidRPr="0033540F">
        <w:rPr>
          <w:position w:val="-8"/>
        </w:rPr>
        <w:object w:dxaOrig="700" w:dyaOrig="340" w14:anchorId="325A9A11">
          <v:shape id="_x0000_i1046" type="#_x0000_t75" style="width:34.8pt;height:18pt" o:ole="">
            <v:imagedata r:id="rId161" o:title=""/>
          </v:shape>
          <o:OLEObject Type="Embed" ProgID="Equation.DSMT4" ShapeID="_x0000_i1046" DrawAspect="Content" ObjectID="_1659439995" r:id="rId164"/>
        </w:object>
      </w:r>
      <w:r>
        <w:t xml:space="preserve"> </w:t>
      </w:r>
      <w:r w:rsidRPr="00191A28">
        <w:t xml:space="preserve">is </w:t>
      </w:r>
      <w:r>
        <w:t>(0</w:t>
      </w:r>
      <w:r w:rsidRPr="00191A28">
        <w:t xml:space="preserve">, </w:t>
      </w:r>
      <w:r w:rsidR="00C808F4">
        <w:t>1.158</w:t>
      </w:r>
      <w:r w:rsidRPr="00191A28">
        <w:t>)</w:t>
      </w:r>
    </w:p>
    <w:p w14:paraId="32BBADD6" w14:textId="2F05B8B8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&gt; ex7.</w:t>
      </w:r>
      <w:r w:rsidR="004F3229">
        <w:rPr>
          <w:rFonts w:ascii="Courier New" w:hAnsi="Courier New" w:cs="Courier New"/>
          <w:sz w:val="20"/>
        </w:rPr>
        <w:t>2</w:t>
      </w:r>
      <w:r w:rsidR="00C14003">
        <w:rPr>
          <w:rFonts w:ascii="Courier New" w:hAnsi="Courier New" w:cs="Courier New"/>
          <w:sz w:val="20"/>
        </w:rPr>
        <w:t>2</w:t>
      </w:r>
      <w:r w:rsidRPr="001932C9">
        <w:rPr>
          <w:rFonts w:ascii="Courier New" w:hAnsi="Courier New" w:cs="Courier New"/>
          <w:sz w:val="20"/>
        </w:rPr>
        <w:t xml:space="preserve"> &lt;- read.table("C:/sdata/ex7-</w:t>
      </w:r>
      <w:r w:rsidR="004F3229">
        <w:rPr>
          <w:rFonts w:ascii="Courier New" w:hAnsi="Courier New" w:cs="Courier New"/>
          <w:sz w:val="20"/>
        </w:rPr>
        <w:t>2</w:t>
      </w:r>
      <w:r w:rsidR="00C14003">
        <w:rPr>
          <w:rFonts w:ascii="Courier New" w:hAnsi="Courier New" w:cs="Courier New"/>
          <w:sz w:val="20"/>
        </w:rPr>
        <w:t>2</w:t>
      </w:r>
      <w:r w:rsidRPr="001932C9">
        <w:rPr>
          <w:rFonts w:ascii="Courier New" w:hAnsi="Courier New" w:cs="Courier New"/>
          <w:sz w:val="20"/>
        </w:rPr>
        <w:t>.txt", header=T, sep=",")</w:t>
      </w:r>
    </w:p>
    <w:p w14:paraId="6508C39B" w14:textId="65A999F1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&gt; x&lt;-as.numeric(</w:t>
      </w:r>
      <w:r w:rsidR="004F3229" w:rsidRPr="001932C9">
        <w:rPr>
          <w:rFonts w:ascii="Courier New" w:hAnsi="Courier New" w:cs="Courier New"/>
          <w:sz w:val="20"/>
        </w:rPr>
        <w:t>ex7.</w:t>
      </w:r>
      <w:r w:rsidR="004F3229">
        <w:rPr>
          <w:rFonts w:ascii="Courier New" w:hAnsi="Courier New" w:cs="Courier New"/>
          <w:sz w:val="20"/>
        </w:rPr>
        <w:t>2</w:t>
      </w:r>
      <w:r w:rsidR="00C14003">
        <w:rPr>
          <w:rFonts w:ascii="Courier New" w:hAnsi="Courier New" w:cs="Courier New"/>
          <w:sz w:val="20"/>
        </w:rPr>
        <w:t>2</w:t>
      </w:r>
      <w:r w:rsidRPr="001932C9">
        <w:rPr>
          <w:rFonts w:ascii="Courier New" w:hAnsi="Courier New" w:cs="Courier New"/>
          <w:sz w:val="20"/>
        </w:rPr>
        <w:t>[1,])</w:t>
      </w:r>
    </w:p>
    <w:p w14:paraId="1C44FB7C" w14:textId="73092354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&gt; y&lt;-as.numeric(</w:t>
      </w:r>
      <w:r w:rsidR="004F3229" w:rsidRPr="001932C9">
        <w:rPr>
          <w:rFonts w:ascii="Courier New" w:hAnsi="Courier New" w:cs="Courier New"/>
          <w:sz w:val="20"/>
        </w:rPr>
        <w:t>ex7.</w:t>
      </w:r>
      <w:r w:rsidR="004F3229">
        <w:rPr>
          <w:rFonts w:ascii="Courier New" w:hAnsi="Courier New" w:cs="Courier New"/>
          <w:sz w:val="20"/>
        </w:rPr>
        <w:t>2</w:t>
      </w:r>
      <w:r w:rsidR="00C14003">
        <w:rPr>
          <w:rFonts w:ascii="Courier New" w:hAnsi="Courier New" w:cs="Courier New"/>
          <w:sz w:val="20"/>
        </w:rPr>
        <w:t>2</w:t>
      </w:r>
      <w:r w:rsidRPr="001932C9">
        <w:rPr>
          <w:rFonts w:ascii="Courier New" w:hAnsi="Courier New" w:cs="Courier New"/>
          <w:sz w:val="20"/>
        </w:rPr>
        <w:t>[2,])</w:t>
      </w:r>
    </w:p>
    <w:p w14:paraId="1D708649" w14:textId="6CFAC62E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 xml:space="preserve">&gt; </w:t>
      </w:r>
      <w:r w:rsidR="004F3229" w:rsidRPr="001932C9">
        <w:rPr>
          <w:rFonts w:ascii="Courier New" w:hAnsi="Courier New" w:cs="Courier New"/>
          <w:sz w:val="20"/>
        </w:rPr>
        <w:t>ex7.</w:t>
      </w:r>
      <w:r w:rsidR="004F3229">
        <w:rPr>
          <w:rFonts w:ascii="Courier New" w:hAnsi="Courier New" w:cs="Courier New"/>
          <w:sz w:val="20"/>
        </w:rPr>
        <w:t>2</w:t>
      </w:r>
      <w:r w:rsidR="00C14003">
        <w:rPr>
          <w:rFonts w:ascii="Courier New" w:hAnsi="Courier New" w:cs="Courier New"/>
          <w:sz w:val="20"/>
        </w:rPr>
        <w:t>2</w:t>
      </w:r>
      <w:r w:rsidR="004F3229" w:rsidRPr="001932C9">
        <w:rPr>
          <w:rFonts w:ascii="Courier New" w:hAnsi="Courier New" w:cs="Courier New"/>
          <w:sz w:val="20"/>
        </w:rPr>
        <w:t xml:space="preserve"> </w:t>
      </w:r>
      <w:r w:rsidRPr="001932C9">
        <w:rPr>
          <w:rFonts w:ascii="Courier New" w:hAnsi="Courier New" w:cs="Courier New"/>
          <w:sz w:val="20"/>
        </w:rPr>
        <w:t>&lt;- data.frame(dollar=c(x,y), portfolio=rep(c(1, 2), each = 10))</w:t>
      </w:r>
    </w:p>
    <w:p w14:paraId="00DC67E1" w14:textId="4FA682C2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&gt; head(</w:t>
      </w:r>
      <w:r w:rsidR="004F3229" w:rsidRPr="001932C9">
        <w:rPr>
          <w:rFonts w:ascii="Courier New" w:hAnsi="Courier New" w:cs="Courier New"/>
          <w:sz w:val="20"/>
        </w:rPr>
        <w:t>ex7.</w:t>
      </w:r>
      <w:r w:rsidR="004F3229">
        <w:rPr>
          <w:rFonts w:ascii="Courier New" w:hAnsi="Courier New" w:cs="Courier New"/>
          <w:sz w:val="20"/>
        </w:rPr>
        <w:t>2</w:t>
      </w:r>
      <w:r w:rsidR="00C14003">
        <w:rPr>
          <w:rFonts w:ascii="Courier New" w:hAnsi="Courier New" w:cs="Courier New"/>
          <w:sz w:val="20"/>
        </w:rPr>
        <w:t>2</w:t>
      </w:r>
      <w:r w:rsidRPr="001932C9">
        <w:rPr>
          <w:rFonts w:ascii="Courier New" w:hAnsi="Courier New" w:cs="Courier New"/>
          <w:sz w:val="20"/>
        </w:rPr>
        <w:t>)</w:t>
      </w:r>
    </w:p>
    <w:p w14:paraId="2289CF8C" w14:textId="77777777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 xml:space="preserve">  dollar portfolio</w:t>
      </w:r>
    </w:p>
    <w:p w14:paraId="1BEBF92A" w14:textId="77777777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1    130         1</w:t>
      </w:r>
    </w:p>
    <w:p w14:paraId="46C2944A" w14:textId="77777777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2    135         1</w:t>
      </w:r>
    </w:p>
    <w:p w14:paraId="31BFBCC7" w14:textId="77777777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3    135         1</w:t>
      </w:r>
    </w:p>
    <w:p w14:paraId="23B9F104" w14:textId="77777777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4    131         1</w:t>
      </w:r>
    </w:p>
    <w:p w14:paraId="2F5FEE50" w14:textId="77777777" w:rsidR="001932C9" w:rsidRP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5    129         1</w:t>
      </w:r>
    </w:p>
    <w:p w14:paraId="0E462DF6" w14:textId="77777777" w:rsidR="001932C9" w:rsidRDefault="001932C9" w:rsidP="001932C9">
      <w:pPr>
        <w:rPr>
          <w:rFonts w:ascii="Courier New" w:hAnsi="Courier New" w:cs="Courier New"/>
          <w:sz w:val="20"/>
        </w:rPr>
      </w:pPr>
      <w:r w:rsidRPr="001932C9">
        <w:rPr>
          <w:rFonts w:ascii="Courier New" w:hAnsi="Courier New" w:cs="Courier New"/>
          <w:sz w:val="20"/>
        </w:rPr>
        <w:t>6    135         1</w:t>
      </w:r>
    </w:p>
    <w:p w14:paraId="355DE101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>&gt; var.test(x = x, y = y, conf.level = 0.95, alternative = "less")</w:t>
      </w:r>
    </w:p>
    <w:p w14:paraId="6D8DA466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</w:p>
    <w:p w14:paraId="6DE8D05E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 xml:space="preserve">        F test to compare two variances</w:t>
      </w:r>
    </w:p>
    <w:p w14:paraId="178E94F8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</w:p>
    <w:p w14:paraId="53F5BA72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 xml:space="preserve">data:  x and y </w:t>
      </w:r>
    </w:p>
    <w:p w14:paraId="14FE84C7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>F = 0.3642, num df = 9, denom df = 9, p-value = 0.07425</w:t>
      </w:r>
    </w:p>
    <w:p w14:paraId="03388636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 xml:space="preserve">alternative hypothesis: true ratio of variances is less than 1 </w:t>
      </w:r>
    </w:p>
    <w:p w14:paraId="2A8176C6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>95 percent confidence interval:</w:t>
      </w:r>
    </w:p>
    <w:p w14:paraId="43B64367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 xml:space="preserve"> 0.000000 1.157770 </w:t>
      </w:r>
    </w:p>
    <w:p w14:paraId="42449D1C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>sample estimates:</w:t>
      </w:r>
    </w:p>
    <w:p w14:paraId="5D4C1B14" w14:textId="77777777" w:rsidR="00DB6B5B" w:rsidRP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 xml:space="preserve">ratio of variances </w:t>
      </w:r>
    </w:p>
    <w:p w14:paraId="4BB7BB49" w14:textId="77777777" w:rsidR="00DB6B5B" w:rsidRDefault="00DB6B5B" w:rsidP="00DB6B5B">
      <w:pPr>
        <w:rPr>
          <w:rFonts w:ascii="Courier New" w:hAnsi="Courier New" w:cs="Courier New"/>
          <w:sz w:val="20"/>
        </w:rPr>
      </w:pPr>
      <w:r w:rsidRPr="00DB6B5B">
        <w:rPr>
          <w:rFonts w:ascii="Courier New" w:hAnsi="Courier New" w:cs="Courier New"/>
          <w:sz w:val="20"/>
        </w:rPr>
        <w:t xml:space="preserve">         0.3642053</w:t>
      </w:r>
    </w:p>
    <w:p w14:paraId="6298C45F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19B25D16" w14:textId="77777777" w:rsidR="00DB6B5B" w:rsidRDefault="00C808F4" w:rsidP="00DB6B5B">
      <w:pPr>
        <w:rPr>
          <w:rFonts w:cs="Arial"/>
          <w:szCs w:val="40"/>
        </w:rPr>
      </w:pPr>
      <w:r>
        <w:rPr>
          <w:rFonts w:cs="Arial"/>
          <w:szCs w:val="40"/>
        </w:rPr>
        <w:t>Do not r</w:t>
      </w:r>
      <w:r w:rsidR="00DB6B5B">
        <w:rPr>
          <w:rFonts w:cs="Arial"/>
          <w:szCs w:val="40"/>
        </w:rPr>
        <w:t>eject H</w:t>
      </w:r>
      <w:r w:rsidR="00DB6B5B">
        <w:rPr>
          <w:rFonts w:cs="Arial"/>
          <w:szCs w:val="40"/>
          <w:vertAlign w:val="subscript"/>
        </w:rPr>
        <w:t>o</w:t>
      </w:r>
      <w:r w:rsidR="00DB6B5B">
        <w:rPr>
          <w:rFonts w:cs="Arial"/>
          <w:szCs w:val="40"/>
        </w:rPr>
        <w:t xml:space="preserve"> because 1 is not in the interval.</w:t>
      </w:r>
    </w:p>
    <w:p w14:paraId="6AA9D009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0F9EC835" w14:textId="77777777" w:rsidR="00DB6B5B" w:rsidRDefault="00DB6B5B" w:rsidP="00DB6B5B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 xml:space="preserve">There is </w:t>
      </w:r>
      <w:r w:rsidR="00C808F4">
        <w:rPr>
          <w:rFonts w:cs="Arial"/>
          <w:szCs w:val="40"/>
        </w:rPr>
        <w:t xml:space="preserve">not </w:t>
      </w:r>
      <w:r>
        <w:rPr>
          <w:rFonts w:cs="Arial"/>
          <w:szCs w:val="40"/>
        </w:rPr>
        <w:t xml:space="preserve">sufficient evidence </w:t>
      </w:r>
      <w:r w:rsidR="00C808F4">
        <w:rPr>
          <w:rFonts w:cs="Arial"/>
          <w:szCs w:val="40"/>
        </w:rPr>
        <w:t xml:space="preserve">to conclude </w:t>
      </w:r>
      <w:r>
        <w:rPr>
          <w:rFonts w:cs="Arial"/>
          <w:szCs w:val="40"/>
        </w:rPr>
        <w:t xml:space="preserve">that </w:t>
      </w:r>
      <w:r w:rsidR="00C808F4">
        <w:rPr>
          <w:rFonts w:cs="Arial"/>
          <w:szCs w:val="40"/>
        </w:rPr>
        <w:t>portfolio 2 has a higher risk than portfolio 1.</w:t>
      </w:r>
    </w:p>
    <w:p w14:paraId="5973520C" w14:textId="77777777" w:rsidR="00DB6B5B" w:rsidRDefault="00DB6B5B" w:rsidP="00DB6B5B"/>
    <w:p w14:paraId="381F8A6D" w14:textId="77777777" w:rsidR="00DB6B5B" w:rsidRPr="00191A28" w:rsidRDefault="00DB6B5B" w:rsidP="00DB6B5B">
      <w:pPr>
        <w:rPr>
          <w:u w:val="single"/>
        </w:rPr>
      </w:pPr>
      <w:r w:rsidRPr="00191A28">
        <w:rPr>
          <w:u w:val="single"/>
        </w:rPr>
        <w:t>Test statistic method:</w:t>
      </w:r>
    </w:p>
    <w:p w14:paraId="2D0E38F0" w14:textId="77777777" w:rsidR="00DB6B5B" w:rsidRDefault="00DB6B5B" w:rsidP="00DB6B5B">
      <w:r>
        <w:t>1.</w:t>
      </w:r>
    </w:p>
    <w:p w14:paraId="15AB11A7" w14:textId="77777777" w:rsidR="00C808F4" w:rsidRPr="0033540F" w:rsidRDefault="00C808F4" w:rsidP="00C808F4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700" w:dyaOrig="340" w14:anchorId="58D5449B">
          <v:shape id="_x0000_i1047" type="#_x0000_t75" style="width:34.8pt;height:18pt" o:ole="">
            <v:imagedata r:id="rId161" o:title=""/>
          </v:shape>
          <o:OLEObject Type="Embed" ProgID="Equation.DSMT4" ShapeID="_x0000_i1047" DrawAspect="Content" ObjectID="_1659439996" r:id="rId165"/>
        </w:object>
      </w:r>
      <w:r w:rsidRPr="0033540F">
        <w:rPr>
          <w:szCs w:val="40"/>
        </w:rPr>
        <w:t xml:space="preserve"> </w:t>
      </w:r>
      <w:r>
        <w:rPr>
          <w:rFonts w:ascii="Times New Roman" w:hAnsi="Times New Roman"/>
          <w:szCs w:val="40"/>
        </w:rPr>
        <w:t>≥</w:t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700" w:dyaOrig="340" w14:anchorId="08B5E4A0">
          <v:shape id="_x0000_i1048" type="#_x0000_t75" style="width:34.8pt;height:18pt" o:ole="">
            <v:imagedata r:id="rId161" o:title=""/>
          </v:shape>
          <o:OLEObject Type="Embed" ProgID="Equation.DSMT4" ShapeID="_x0000_i1048" DrawAspect="Content" ObjectID="_1659439997" r:id="rId166"/>
        </w:object>
      </w:r>
      <w:r>
        <w:t xml:space="preserve"> &lt;</w:t>
      </w:r>
      <w:r w:rsidRPr="0033540F">
        <w:t xml:space="preserve"> 1</w:t>
      </w:r>
    </w:p>
    <w:p w14:paraId="5ED0EB90" w14:textId="77777777" w:rsidR="00DB6B5B" w:rsidRDefault="00DB6B5B" w:rsidP="00DB6B5B">
      <w:r>
        <w:t xml:space="preserve">2. </w:t>
      </w:r>
    </w:p>
    <w:p w14:paraId="0FE9E07C" w14:textId="3C0656F5" w:rsidR="00DB6B5B" w:rsidRPr="00971B2A" w:rsidRDefault="00971B2A" w:rsidP="00971B2A">
      <w:pPr>
        <w:rPr>
          <w:rFonts w:cs="Arial"/>
          <w:szCs w:val="40"/>
        </w:rPr>
      </w:pPr>
      <m:oMathPara>
        <m:oMathParaPr>
          <m:jc m:val="left"/>
        </m:oMathParaPr>
        <m:oMath>
          <m:r>
            <w:rPr>
              <w:rFonts w:ascii="Cambria Math"/>
            </w:rPr>
            <m:t>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>=0.364</m:t>
          </m:r>
        </m:oMath>
      </m:oMathPara>
    </w:p>
    <w:p w14:paraId="1A55C17A" w14:textId="77777777" w:rsidR="00DB6B5B" w:rsidRPr="00191A28" w:rsidRDefault="00DB6B5B" w:rsidP="00971B2A">
      <w:pPr>
        <w:jc w:val="both"/>
        <w:rPr>
          <w:rFonts w:cs="Arial"/>
          <w:szCs w:val="40"/>
        </w:rPr>
      </w:pPr>
      <w:r>
        <w:t>3.</w:t>
      </w:r>
    </w:p>
    <w:p w14:paraId="66EC2349" w14:textId="77777777" w:rsidR="00DB6B5B" w:rsidRPr="00191A28" w:rsidRDefault="00C808F4" w:rsidP="00DB6B5B">
      <w:pPr>
        <w:rPr>
          <w:rFonts w:cs="Arial"/>
          <w:szCs w:val="40"/>
        </w:rPr>
      </w:pPr>
      <w:r w:rsidRPr="00C83110">
        <w:rPr>
          <w:position w:val="-10"/>
        </w:rPr>
        <w:object w:dxaOrig="1540" w:dyaOrig="340" w14:anchorId="2431EF2A">
          <v:shape id="_x0000_i1049" type="#_x0000_t75" style="width:77.2pt;height:17.6pt" o:ole="">
            <v:imagedata r:id="rId167" o:title=""/>
          </v:shape>
          <o:OLEObject Type="Embed" ProgID="Equation.DSMT4" ShapeID="_x0000_i1049" DrawAspect="Content" ObjectID="_1659439998" r:id="rId168"/>
        </w:object>
      </w:r>
    </w:p>
    <w:p w14:paraId="0C1289AE" w14:textId="77777777" w:rsidR="001932C9" w:rsidRDefault="001932C9" w:rsidP="001932C9">
      <w:pPr>
        <w:pStyle w:val="Rcodeandoutput"/>
      </w:pPr>
      <w:r>
        <w:t>&gt; alpha&lt;-0.05</w:t>
      </w:r>
    </w:p>
    <w:p w14:paraId="3E3889BD" w14:textId="77777777" w:rsidR="001932C9" w:rsidRDefault="001932C9" w:rsidP="001932C9">
      <w:pPr>
        <w:pStyle w:val="Rcodeandoutput"/>
      </w:pPr>
      <w:r>
        <w:t>&gt; n1 &lt;- n2 &lt;- 10</w:t>
      </w:r>
    </w:p>
    <w:p w14:paraId="1A08F3F9" w14:textId="77777777" w:rsidR="001932C9" w:rsidRDefault="001932C9" w:rsidP="001932C9">
      <w:pPr>
        <w:pStyle w:val="Rcodeandoutput"/>
      </w:pPr>
      <w:r>
        <w:t>&gt; qf(p = alpha, df1 = n1 - 1, df2 = n2 - 1)</w:t>
      </w:r>
    </w:p>
    <w:p w14:paraId="648468E7" w14:textId="77777777" w:rsidR="00DB6B5B" w:rsidRDefault="001932C9" w:rsidP="001932C9">
      <w:pPr>
        <w:pStyle w:val="Rcodeandoutput"/>
      </w:pPr>
      <w:r>
        <w:t>[1] 0.3145749</w:t>
      </w:r>
    </w:p>
    <w:p w14:paraId="46B950C4" w14:textId="77777777" w:rsidR="001932C9" w:rsidRDefault="001932C9" w:rsidP="001932C9">
      <w:pPr>
        <w:pStyle w:val="Rcodeandoutput"/>
      </w:pPr>
    </w:p>
    <w:p w14:paraId="4E5C49CA" w14:textId="77777777" w:rsidR="001932C9" w:rsidRDefault="001932C9" w:rsidP="001932C9">
      <w:pPr>
        <w:pStyle w:val="Rcodeandoutput"/>
      </w:pPr>
    </w:p>
    <w:p w14:paraId="4587BB60" w14:textId="1ACC9FBA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6513F2CB" wp14:editId="08F42F70">
                <wp:simplePos x="0" y="0"/>
                <wp:positionH relativeFrom="column">
                  <wp:posOffset>1242060</wp:posOffset>
                </wp:positionH>
                <wp:positionV relativeFrom="paragraph">
                  <wp:posOffset>59690</wp:posOffset>
                </wp:positionV>
                <wp:extent cx="443865" cy="488315"/>
                <wp:effectExtent l="51435" t="50165" r="38100" b="42545"/>
                <wp:wrapNone/>
                <wp:docPr id="15" name="Ink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3865" cy="4883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6F28D7" id="Ink 15" o:spid="_x0000_s1026" type="#_x0000_t75" style="position:absolute;margin-left:97.3pt;margin-top:4.2pt;width:35.95pt;height:39.4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">
                <v:imagedata r:id="rId1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4F95DF82" wp14:editId="2A3D5A1F">
                <wp:simplePos x="0" y="0"/>
                <wp:positionH relativeFrom="column">
                  <wp:posOffset>1829435</wp:posOffset>
                </wp:positionH>
                <wp:positionV relativeFrom="paragraph">
                  <wp:posOffset>-1905</wp:posOffset>
                </wp:positionV>
                <wp:extent cx="238125" cy="196850"/>
                <wp:effectExtent l="48260" t="55245" r="46990" b="43180"/>
                <wp:wrapNone/>
                <wp:docPr id="14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3812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D1982C" id="Ink 14" o:spid="_x0000_s1026" type="#_x0000_t75" style="position:absolute;margin-left:143.55pt;margin-top:-.65pt;width:19.75pt;height:16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">
                <v:imagedata r:id="rId1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00EE4971" wp14:editId="61370CB7">
                <wp:simplePos x="0" y="0"/>
                <wp:positionH relativeFrom="column">
                  <wp:posOffset>3425825</wp:posOffset>
                </wp:positionH>
                <wp:positionV relativeFrom="paragraph">
                  <wp:posOffset>-3175</wp:posOffset>
                </wp:positionV>
                <wp:extent cx="1094740" cy="437515"/>
                <wp:effectExtent l="53975" t="53975" r="41910" b="41910"/>
                <wp:wrapNone/>
                <wp:docPr id="13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94740" cy="4375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3105F" id="Ink 13" o:spid="_x0000_s1026" type="#_x0000_t75" style="position:absolute;margin-left:269.25pt;margin-top:-.75pt;width:87.2pt;height:35.4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">
                <v:imagedata r:id="rId19" o:title=""/>
                <o:lock v:ext="edit" rotation="t" verticies="t" shapetype="t"/>
              </v:shape>
            </w:pict>
          </mc:Fallback>
        </mc:AlternateContent>
      </w:r>
    </w:p>
    <w:p w14:paraId="032C286C" w14:textId="2ADAB539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68D27BE8" wp14:editId="5A19CD02">
                <wp:simplePos x="0" y="0"/>
                <wp:positionH relativeFrom="column">
                  <wp:posOffset>991235</wp:posOffset>
                </wp:positionH>
                <wp:positionV relativeFrom="paragraph">
                  <wp:posOffset>64770</wp:posOffset>
                </wp:positionV>
                <wp:extent cx="3815715" cy="2496185"/>
                <wp:effectExtent l="48260" t="55245" r="41275" b="39370"/>
                <wp:wrapNone/>
                <wp:docPr id="12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815715" cy="24961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4E1A2C" id="Ink 12" o:spid="_x0000_s1026" type="#_x0000_t75" style="position:absolute;margin-left:77.55pt;margin-top:4.6pt;width:301.45pt;height:197.5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">
                <v:imagedata r:id="rId2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193E7619" wp14:editId="136598BD">
                <wp:simplePos x="0" y="0"/>
                <wp:positionH relativeFrom="column">
                  <wp:posOffset>520700</wp:posOffset>
                </wp:positionH>
                <wp:positionV relativeFrom="paragraph">
                  <wp:posOffset>183515</wp:posOffset>
                </wp:positionV>
                <wp:extent cx="504825" cy="387350"/>
                <wp:effectExtent l="53975" t="50165" r="41275" b="38735"/>
                <wp:wrapNone/>
                <wp:docPr id="11" name="Ink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4825" cy="387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D00018" id="Ink 11" o:spid="_x0000_s1026" type="#_x0000_t75" style="position:absolute;margin-left:40.5pt;margin-top:13.95pt;width:40.75pt;height:31.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7B89D364" wp14:editId="34BDEAB1">
                <wp:simplePos x="0" y="0"/>
                <wp:positionH relativeFrom="column">
                  <wp:posOffset>3592195</wp:posOffset>
                </wp:positionH>
                <wp:positionV relativeFrom="paragraph">
                  <wp:posOffset>-635</wp:posOffset>
                </wp:positionV>
                <wp:extent cx="16510" cy="19685"/>
                <wp:effectExtent l="48895" t="56515" r="48895" b="47625"/>
                <wp:wrapNone/>
                <wp:docPr id="10" name="Ink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1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EA795" id="Ink 10" o:spid="_x0000_s1026" type="#_x0000_t75" style="position:absolute;margin-left:282.35pt;margin-top:-.55pt;width:2.35pt;height:2.5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">
                <v:imagedata r:id="rId2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6C480066" wp14:editId="2D9D4306">
                <wp:simplePos x="0" y="0"/>
                <wp:positionH relativeFrom="column">
                  <wp:posOffset>3074035</wp:posOffset>
                </wp:positionH>
                <wp:positionV relativeFrom="paragraph">
                  <wp:posOffset>80010</wp:posOffset>
                </wp:positionV>
                <wp:extent cx="165735" cy="377190"/>
                <wp:effectExtent l="54610" t="51435" r="46355" b="38100"/>
                <wp:wrapNone/>
                <wp:docPr id="9" name="Ink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5735" cy="3771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312E72" id="Ink 9" o:spid="_x0000_s1026" type="#_x0000_t75" style="position:absolute;margin-left:241.55pt;margin-top:5.8pt;width:14.05pt;height:30.7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">
                <v:imagedata r:id="rId102" o:title=""/>
                <o:lock v:ext="edit" rotation="t" verticies="t" shapetype="t"/>
              </v:shape>
            </w:pict>
          </mc:Fallback>
        </mc:AlternateContent>
      </w:r>
    </w:p>
    <w:p w14:paraId="501762D8" w14:textId="77777777" w:rsidR="001932C9" w:rsidRDefault="001932C9" w:rsidP="001932C9">
      <w:pPr>
        <w:pStyle w:val="Rcodeandoutput"/>
      </w:pPr>
    </w:p>
    <w:p w14:paraId="2C37C75F" w14:textId="0AF00778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258DB9A5" wp14:editId="1461E738">
                <wp:simplePos x="0" y="0"/>
                <wp:positionH relativeFrom="column">
                  <wp:posOffset>1616075</wp:posOffset>
                </wp:positionH>
                <wp:positionV relativeFrom="paragraph">
                  <wp:posOffset>-2540</wp:posOffset>
                </wp:positionV>
                <wp:extent cx="505460" cy="931545"/>
                <wp:effectExtent l="53975" t="54610" r="40640" b="42545"/>
                <wp:wrapNone/>
                <wp:docPr id="8" name="Ink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5460" cy="9315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5E828" id="Ink 8" o:spid="_x0000_s1026" type="#_x0000_t75" style="position:absolute;margin-left:126.75pt;margin-top:-.7pt;width:40.8pt;height:74.3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">
                <v:imagedata r:id="rId27" o:title=""/>
                <o:lock v:ext="edit" rotation="t" verticies="t" shapetype="t"/>
              </v:shape>
            </w:pict>
          </mc:Fallback>
        </mc:AlternateContent>
      </w:r>
    </w:p>
    <w:p w14:paraId="72E85C41" w14:textId="77777777" w:rsidR="001932C9" w:rsidRDefault="001932C9" w:rsidP="001932C9">
      <w:pPr>
        <w:pStyle w:val="Rcodeandoutput"/>
      </w:pPr>
    </w:p>
    <w:p w14:paraId="57281429" w14:textId="77777777" w:rsidR="001932C9" w:rsidRDefault="001932C9" w:rsidP="001932C9">
      <w:pPr>
        <w:pStyle w:val="Rcodeandoutput"/>
      </w:pPr>
    </w:p>
    <w:p w14:paraId="379A4E20" w14:textId="77777777" w:rsidR="001932C9" w:rsidRDefault="001932C9" w:rsidP="001932C9">
      <w:pPr>
        <w:pStyle w:val="Rcodeandoutput"/>
      </w:pPr>
    </w:p>
    <w:p w14:paraId="35B3E450" w14:textId="77777777" w:rsidR="001932C9" w:rsidRDefault="001932C9" w:rsidP="001932C9">
      <w:pPr>
        <w:pStyle w:val="Rcodeandoutput"/>
      </w:pPr>
    </w:p>
    <w:p w14:paraId="514A9DDD" w14:textId="69018178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61111D71" wp14:editId="4D0C395D">
                <wp:simplePos x="0" y="0"/>
                <wp:positionH relativeFrom="column">
                  <wp:posOffset>952500</wp:posOffset>
                </wp:positionH>
                <wp:positionV relativeFrom="paragraph">
                  <wp:posOffset>74295</wp:posOffset>
                </wp:positionV>
                <wp:extent cx="217170" cy="177800"/>
                <wp:effectExtent l="57150" t="55245" r="40005" b="43180"/>
                <wp:wrapNone/>
                <wp:docPr id="7" name="Ink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7170" cy="177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4254C" id="Ink 7" o:spid="_x0000_s1026" type="#_x0000_t75" style="position:absolute;margin-left:74.5pt;margin-top:5.35pt;width:18.1pt;height:1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">
                <v:imagedata r:id="rId141" o:title=""/>
                <o:lock v:ext="edit" rotation="t" verticies="t" shapetype="t"/>
              </v:shape>
            </w:pict>
          </mc:Fallback>
        </mc:AlternateContent>
      </w:r>
    </w:p>
    <w:p w14:paraId="36970818" w14:textId="72D52801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CC3EFC0" wp14:editId="56AE2BDA">
                <wp:simplePos x="0" y="0"/>
                <wp:positionH relativeFrom="column">
                  <wp:posOffset>419100</wp:posOffset>
                </wp:positionH>
                <wp:positionV relativeFrom="paragraph">
                  <wp:posOffset>6350</wp:posOffset>
                </wp:positionV>
                <wp:extent cx="439420" cy="462280"/>
                <wp:effectExtent l="47625" t="53975" r="46355" b="45720"/>
                <wp:wrapNone/>
                <wp:docPr id="6" name="Ink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9420" cy="4622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EED67C" id="Ink 6" o:spid="_x0000_s1026" type="#_x0000_t75" style="position:absolute;margin-left:32.5pt;margin-top:0;width:35.6pt;height:37.4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">
                <v:imagedata r:id="rId14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0126C32" wp14:editId="03149CC1">
                <wp:simplePos x="0" y="0"/>
                <wp:positionH relativeFrom="column">
                  <wp:posOffset>1127125</wp:posOffset>
                </wp:positionH>
                <wp:positionV relativeFrom="paragraph">
                  <wp:posOffset>180340</wp:posOffset>
                </wp:positionV>
                <wp:extent cx="741680" cy="1026160"/>
                <wp:effectExtent l="50800" t="56515" r="45720" b="41275"/>
                <wp:wrapNone/>
                <wp:docPr id="5" name="Ink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41680" cy="10261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1F7FBE" id="Ink 5" o:spid="_x0000_s1026" type="#_x0000_t75" style="position:absolute;margin-left:88.25pt;margin-top:13.7pt;width:59.4pt;height:81.8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">
                <v:imagedata r:id="rId180" o:title=""/>
                <o:lock v:ext="edit" rotation="t" verticies="t" shapetype="t"/>
              </v:shape>
            </w:pict>
          </mc:Fallback>
        </mc:AlternateContent>
      </w:r>
    </w:p>
    <w:p w14:paraId="5B1E4E45" w14:textId="77777777" w:rsidR="001932C9" w:rsidRDefault="001932C9" w:rsidP="001932C9">
      <w:pPr>
        <w:pStyle w:val="Rcodeandoutput"/>
      </w:pPr>
    </w:p>
    <w:p w14:paraId="34AD86D5" w14:textId="77777777" w:rsidR="001932C9" w:rsidRDefault="001932C9" w:rsidP="001932C9">
      <w:pPr>
        <w:pStyle w:val="Rcodeandoutput"/>
      </w:pPr>
    </w:p>
    <w:p w14:paraId="001A6416" w14:textId="28EAE86C" w:rsidR="001932C9" w:rsidRDefault="00190013" w:rsidP="001932C9">
      <w:pPr>
        <w:pStyle w:val="Rcodeandoutput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03D3647B" wp14:editId="4542A619">
                <wp:simplePos x="0" y="0"/>
                <wp:positionH relativeFrom="column">
                  <wp:posOffset>718185</wp:posOffset>
                </wp:positionH>
                <wp:positionV relativeFrom="paragraph">
                  <wp:posOffset>118745</wp:posOffset>
                </wp:positionV>
                <wp:extent cx="4332605" cy="67945"/>
                <wp:effectExtent l="51435" t="61595" r="45085" b="41910"/>
                <wp:wrapNone/>
                <wp:docPr id="4" name="Ink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2605" cy="679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39C6D8" id="Ink 4" o:spid="_x0000_s1026" type="#_x0000_t75" style="position:absolute;margin-left:56.05pt;margin-top:8.85pt;width:342.15pt;height:6.3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">
                <v:imagedata r:id="rId3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00FD3B0A" wp14:editId="06642158">
                <wp:simplePos x="0" y="0"/>
                <wp:positionH relativeFrom="column">
                  <wp:posOffset>2041525</wp:posOffset>
                </wp:positionH>
                <wp:positionV relativeFrom="paragraph">
                  <wp:posOffset>88265</wp:posOffset>
                </wp:positionV>
                <wp:extent cx="428625" cy="447675"/>
                <wp:effectExtent l="50800" t="50165" r="44450" b="45085"/>
                <wp:wrapNone/>
                <wp:docPr id="3" name="Ink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28625" cy="4476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E3E178" id="Ink 3" o:spid="_x0000_s1026" type="#_x0000_t75" style="position:absolute;margin-left:160.25pt;margin-top:6.45pt;width:34.75pt;height:36.2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">
                <v:imagedata r:id="rId183" o:title=""/>
                <o:lock v:ext="edit" rotation="t" verticies="t" shapetype="t"/>
              </v:shape>
            </w:pict>
          </mc:Fallback>
        </mc:AlternateContent>
      </w:r>
    </w:p>
    <w:p w14:paraId="0F7E5725" w14:textId="77777777" w:rsidR="001932C9" w:rsidRDefault="001932C9" w:rsidP="001932C9">
      <w:pPr>
        <w:pStyle w:val="Rcodeandoutput"/>
      </w:pPr>
    </w:p>
    <w:p w14:paraId="7CE1CDED" w14:textId="2BA66084" w:rsidR="00DB6B5B" w:rsidRDefault="00190013" w:rsidP="001932C9"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4D246EE0" wp14:editId="6451A7FC">
                <wp:simplePos x="0" y="0"/>
                <wp:positionH relativeFrom="column">
                  <wp:posOffset>1616075</wp:posOffset>
                </wp:positionH>
                <wp:positionV relativeFrom="paragraph">
                  <wp:posOffset>37465</wp:posOffset>
                </wp:positionV>
                <wp:extent cx="24130" cy="19685"/>
                <wp:effectExtent l="53975" t="56515" r="45720" b="47625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4130" cy="19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E32BB6" id="Ink 2" o:spid="_x0000_s1026" type="#_x0000_t75" style="position:absolute;margin-left:126.75pt;margin-top:2.45pt;width:2.9pt;height:2.5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">
                <v:imagedata r:id="rId185" o:title=""/>
                <o:lock v:ext="edit" rotation="t" verticies="t" shapetype="t"/>
              </v:shape>
            </w:pict>
          </mc:Fallback>
        </mc:AlternateContent>
      </w:r>
      <w:r w:rsidR="001932C9" w:rsidRPr="00191A28">
        <w:br/>
      </w:r>
      <w:r w:rsidR="001932C9" w:rsidRPr="00191A28">
        <w:br/>
      </w:r>
      <w:r w:rsidR="00DB6B5B" w:rsidRPr="00191A28">
        <w:br/>
      </w:r>
      <w:r w:rsidR="00DB6B5B" w:rsidRPr="00191A28">
        <w:br/>
      </w:r>
      <w:r w:rsidR="00DB6B5B" w:rsidRPr="00C83110">
        <w:t>4.</w:t>
      </w:r>
    </w:p>
    <w:p w14:paraId="7DA60119" w14:textId="77777777" w:rsidR="00DB6B5B" w:rsidRPr="00191A28" w:rsidRDefault="00C808F4" w:rsidP="00DB6B5B">
      <w:r>
        <w:lastRenderedPageBreak/>
        <w:t>Do not r</w:t>
      </w:r>
      <w:r w:rsidR="00DB6B5B" w:rsidRPr="00191A28">
        <w:t>eject H</w:t>
      </w:r>
      <w:r w:rsidR="00DB6B5B" w:rsidRPr="00C83110">
        <w:rPr>
          <w:vertAlign w:val="subscript"/>
        </w:rPr>
        <w:t>o</w:t>
      </w:r>
      <w:r w:rsidR="00DB6B5B" w:rsidRPr="00191A28">
        <w:t xml:space="preserve"> because </w:t>
      </w:r>
      <w:r>
        <w:t>0.364</w:t>
      </w:r>
      <w:r w:rsidR="00DB6B5B">
        <w:t xml:space="preserve"> &gt; </w:t>
      </w:r>
      <w:r>
        <w:t>0.315</w:t>
      </w:r>
      <w:r w:rsidR="00DB6B5B">
        <w:t>.</w:t>
      </w:r>
    </w:p>
    <w:p w14:paraId="6485262C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63165D32" w14:textId="77777777" w:rsidR="00C808F4" w:rsidRDefault="00DB6B5B" w:rsidP="00C808F4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 xml:space="preserve">There is </w:t>
      </w:r>
      <w:r w:rsidR="00C808F4">
        <w:rPr>
          <w:rFonts w:cs="Arial"/>
          <w:szCs w:val="40"/>
        </w:rPr>
        <w:t xml:space="preserve">not </w:t>
      </w:r>
      <w:r>
        <w:rPr>
          <w:rFonts w:cs="Arial"/>
          <w:szCs w:val="40"/>
        </w:rPr>
        <w:t xml:space="preserve">sufficient evidence </w:t>
      </w:r>
      <w:r w:rsidR="00C808F4">
        <w:rPr>
          <w:rFonts w:cs="Arial"/>
          <w:szCs w:val="40"/>
        </w:rPr>
        <w:t>to conclude that portfolio 2 has a higher risk than portfolio 1.</w:t>
      </w:r>
    </w:p>
    <w:p w14:paraId="6C0220A0" w14:textId="77777777" w:rsidR="00DB6B5B" w:rsidRDefault="00DB6B5B" w:rsidP="00DB6B5B">
      <w:pPr>
        <w:rPr>
          <w:rFonts w:cs="Arial"/>
          <w:szCs w:val="40"/>
        </w:rPr>
      </w:pPr>
    </w:p>
    <w:p w14:paraId="28AA95AF" w14:textId="77777777" w:rsidR="00DB6B5B" w:rsidRPr="00C83110" w:rsidRDefault="00DB6B5B" w:rsidP="00DB6B5B"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333D2248" w14:textId="77777777" w:rsidR="00DB6B5B" w:rsidRDefault="00DB6B5B" w:rsidP="00DB6B5B">
      <w:r>
        <w:t>1.</w:t>
      </w:r>
    </w:p>
    <w:p w14:paraId="4B58F77A" w14:textId="77777777" w:rsidR="00C808F4" w:rsidRPr="00C808F4" w:rsidRDefault="00C808F4" w:rsidP="00DB6B5B">
      <w:pPr>
        <w:rPr>
          <w:szCs w:val="40"/>
        </w:rPr>
      </w:pPr>
      <w:r w:rsidRPr="0033540F">
        <w:t>H</w:t>
      </w:r>
      <w:r w:rsidRPr="0033540F">
        <w:rPr>
          <w:vertAlign w:val="subscript"/>
        </w:rPr>
        <w:t>o</w:t>
      </w:r>
      <w:r w:rsidRPr="0033540F">
        <w:t xml:space="preserve">: </w:t>
      </w:r>
      <w:r w:rsidRPr="0033540F">
        <w:rPr>
          <w:position w:val="-8"/>
        </w:rPr>
        <w:object w:dxaOrig="700" w:dyaOrig="340" w14:anchorId="55C127D3">
          <v:shape id="_x0000_i1050" type="#_x0000_t75" style="width:34.8pt;height:18pt" o:ole="">
            <v:imagedata r:id="rId161" o:title=""/>
          </v:shape>
          <o:OLEObject Type="Embed" ProgID="Equation.DSMT4" ShapeID="_x0000_i1050" DrawAspect="Content" ObjectID="_1659439999" r:id="rId186"/>
        </w:object>
      </w:r>
      <w:r w:rsidRPr="0033540F">
        <w:rPr>
          <w:szCs w:val="40"/>
        </w:rPr>
        <w:t xml:space="preserve"> </w:t>
      </w:r>
      <w:r>
        <w:rPr>
          <w:rFonts w:ascii="Times New Roman" w:hAnsi="Times New Roman"/>
          <w:szCs w:val="40"/>
        </w:rPr>
        <w:t>≥</w:t>
      </w:r>
      <w:r w:rsidRPr="0033540F">
        <w:rPr>
          <w:szCs w:val="40"/>
        </w:rPr>
        <w:t xml:space="preserve"> 1</w:t>
      </w:r>
      <w:r w:rsidRPr="0033540F">
        <w:br/>
        <w:t>H</w:t>
      </w:r>
      <w:r w:rsidRPr="0033540F">
        <w:rPr>
          <w:vertAlign w:val="subscript"/>
        </w:rPr>
        <w:t>a</w:t>
      </w:r>
      <w:r w:rsidRPr="0033540F">
        <w:t xml:space="preserve">: </w:t>
      </w:r>
      <w:r w:rsidRPr="0033540F">
        <w:rPr>
          <w:position w:val="-8"/>
        </w:rPr>
        <w:object w:dxaOrig="700" w:dyaOrig="340" w14:anchorId="6E21A417">
          <v:shape id="_x0000_i1051" type="#_x0000_t75" style="width:34.8pt;height:18pt" o:ole="">
            <v:imagedata r:id="rId161" o:title=""/>
          </v:shape>
          <o:OLEObject Type="Embed" ProgID="Equation.DSMT4" ShapeID="_x0000_i1051" DrawAspect="Content" ObjectID="_1659440000" r:id="rId187"/>
        </w:object>
      </w:r>
      <w:r>
        <w:t xml:space="preserve"> &lt;</w:t>
      </w:r>
      <w:r w:rsidRPr="0033540F">
        <w:t xml:space="preserve"> 1</w:t>
      </w:r>
    </w:p>
    <w:p w14:paraId="2F1ADC90" w14:textId="77777777" w:rsidR="00DB6B5B" w:rsidRDefault="00DB6B5B" w:rsidP="00C808F4">
      <w:r>
        <w:t>2.</w:t>
      </w:r>
    </w:p>
    <w:p w14:paraId="348C409A" w14:textId="77777777" w:rsidR="00DB6B5B" w:rsidRDefault="00C808F4" w:rsidP="00C808F4">
      <w:r>
        <w:t>The p value is 0.074.</w:t>
      </w:r>
    </w:p>
    <w:p w14:paraId="039727F2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3.</w:t>
      </w:r>
    </w:p>
    <w:p w14:paraId="58E413C7" w14:textId="77777777" w:rsidR="00DB6B5B" w:rsidRDefault="00DB6B5B" w:rsidP="00DB6B5B">
      <w:pPr>
        <w:rPr>
          <w:rFonts w:cs="Arial"/>
          <w:szCs w:val="40"/>
        </w:rPr>
      </w:pPr>
      <w:r>
        <w:sym w:font="Symbol" w:char="F061"/>
      </w:r>
      <w:r>
        <w:t xml:space="preserve"> = 0.05.</w:t>
      </w:r>
    </w:p>
    <w:p w14:paraId="40D7A138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4.</w:t>
      </w:r>
    </w:p>
    <w:p w14:paraId="2B50B8B6" w14:textId="77777777" w:rsidR="00DB6B5B" w:rsidRDefault="00C808F4" w:rsidP="00DB6B5B">
      <w:pPr>
        <w:rPr>
          <w:rFonts w:cs="Arial"/>
          <w:szCs w:val="40"/>
        </w:rPr>
      </w:pPr>
      <w:r>
        <w:t>Do not r</w:t>
      </w:r>
      <w:r w:rsidR="00DB6B5B" w:rsidRPr="00191A28">
        <w:t>eject H</w:t>
      </w:r>
      <w:r w:rsidR="00DB6B5B" w:rsidRPr="00C83110">
        <w:rPr>
          <w:vertAlign w:val="subscript"/>
        </w:rPr>
        <w:t>o</w:t>
      </w:r>
      <w:r w:rsidR="00DB6B5B" w:rsidRPr="00191A28">
        <w:t xml:space="preserve"> because</w:t>
      </w:r>
      <w:r w:rsidR="00DB6B5B">
        <w:t xml:space="preserve"> 0.</w:t>
      </w:r>
      <w:r>
        <w:t>074</w:t>
      </w:r>
      <w:r w:rsidR="00D411BD">
        <w:t xml:space="preserve"> </w:t>
      </w:r>
      <w:r>
        <w:t>&gt;</w:t>
      </w:r>
      <w:r w:rsidR="00D411BD">
        <w:t xml:space="preserve"> </w:t>
      </w:r>
      <w:r w:rsidR="00DB6B5B">
        <w:t>0.05.</w:t>
      </w:r>
    </w:p>
    <w:p w14:paraId="52CAF003" w14:textId="77777777" w:rsidR="00DB6B5B" w:rsidRDefault="00DB6B5B" w:rsidP="00DB6B5B">
      <w:pPr>
        <w:rPr>
          <w:rFonts w:cs="Arial"/>
          <w:szCs w:val="40"/>
        </w:rPr>
      </w:pPr>
      <w:r>
        <w:rPr>
          <w:rFonts w:cs="Arial"/>
          <w:szCs w:val="40"/>
        </w:rPr>
        <w:t>5.</w:t>
      </w:r>
    </w:p>
    <w:p w14:paraId="4E669162" w14:textId="77777777" w:rsidR="00C808F4" w:rsidRDefault="00C808F4" w:rsidP="00C808F4">
      <w:pPr>
        <w:jc w:val="both"/>
        <w:rPr>
          <w:rFonts w:cs="Arial"/>
          <w:szCs w:val="40"/>
        </w:rPr>
      </w:pPr>
      <w:r>
        <w:rPr>
          <w:rFonts w:cs="Arial"/>
          <w:szCs w:val="40"/>
        </w:rPr>
        <w:t>There is not sufficient evidence to conclude that portfolio 2 has a higher risk than portfolio 1.</w:t>
      </w:r>
    </w:p>
    <w:p w14:paraId="4FE444D3" w14:textId="77777777" w:rsidR="005A4A74" w:rsidRDefault="005A4A74" w:rsidP="005A4A74"/>
    <w:p w14:paraId="033145E5" w14:textId="77777777" w:rsidR="00C808F4" w:rsidRDefault="00C808F4" w:rsidP="005A4A74">
      <w:r>
        <w:t>b.</w:t>
      </w:r>
    </w:p>
    <w:p w14:paraId="1453239B" w14:textId="77777777" w:rsidR="00C808F4" w:rsidRPr="00C808F4" w:rsidRDefault="00C808F4" w:rsidP="005A4A74">
      <w:pPr>
        <w:rPr>
          <w:rFonts w:cs="Arial"/>
          <w:szCs w:val="40"/>
        </w:rPr>
      </w:pPr>
      <w:r>
        <w:t xml:space="preserve">The 95% </w:t>
      </w:r>
      <w:r>
        <w:rPr>
          <w:rFonts w:cs="Arial"/>
          <w:szCs w:val="40"/>
        </w:rPr>
        <w:t xml:space="preserve">CI for </w:t>
      </w:r>
      <w:r w:rsidRPr="0033540F">
        <w:rPr>
          <w:position w:val="-8"/>
        </w:rPr>
        <w:object w:dxaOrig="700" w:dyaOrig="340" w14:anchorId="1BA0E96A">
          <v:shape id="_x0000_i1052" type="#_x0000_t75" style="width:34.8pt;height:18pt" o:ole="">
            <v:imagedata r:id="rId161" o:title=""/>
          </v:shape>
          <o:OLEObject Type="Embed" ProgID="Equation.DSMT4" ShapeID="_x0000_i1052" DrawAspect="Content" ObjectID="_1659440001" r:id="rId188"/>
        </w:object>
      </w:r>
      <w:r>
        <w:t xml:space="preserve"> </w:t>
      </w:r>
      <w:r w:rsidRPr="00191A28">
        <w:t xml:space="preserve">is </w:t>
      </w:r>
      <w:r>
        <w:t>(0.09</w:t>
      </w:r>
      <w:r w:rsidRPr="00191A28">
        <w:t xml:space="preserve">, </w:t>
      </w:r>
      <w:r>
        <w:t>1.47</w:t>
      </w:r>
      <w:r w:rsidRPr="00191A28">
        <w:t>)</w:t>
      </w:r>
      <w:r>
        <w:rPr>
          <w:rFonts w:cs="Arial"/>
          <w:szCs w:val="40"/>
        </w:rPr>
        <w:t>.</w:t>
      </w:r>
    </w:p>
    <w:p w14:paraId="5489BABD" w14:textId="77777777" w:rsidR="00C808F4" w:rsidRDefault="00C808F4" w:rsidP="00C808F4">
      <w:pPr>
        <w:pStyle w:val="Rcodeandoutput"/>
      </w:pPr>
      <w:r>
        <w:t>&gt; var.test(x = x, y = y, conf.level = 0.95)</w:t>
      </w:r>
    </w:p>
    <w:p w14:paraId="42CDD5CD" w14:textId="77777777" w:rsidR="00C808F4" w:rsidRDefault="00C808F4" w:rsidP="00C808F4">
      <w:pPr>
        <w:pStyle w:val="Rcodeandoutput"/>
      </w:pPr>
    </w:p>
    <w:p w14:paraId="6D8FFDF3" w14:textId="77777777" w:rsidR="00C808F4" w:rsidRDefault="00C808F4" w:rsidP="00C808F4">
      <w:pPr>
        <w:pStyle w:val="Rcodeandoutput"/>
      </w:pPr>
      <w:r>
        <w:t xml:space="preserve">        F test to compare two variances</w:t>
      </w:r>
    </w:p>
    <w:p w14:paraId="480E435F" w14:textId="77777777" w:rsidR="00C808F4" w:rsidRDefault="00C808F4" w:rsidP="00C808F4">
      <w:pPr>
        <w:pStyle w:val="Rcodeandoutput"/>
      </w:pPr>
    </w:p>
    <w:p w14:paraId="663B6329" w14:textId="77777777" w:rsidR="00C808F4" w:rsidRDefault="00C808F4" w:rsidP="00C808F4">
      <w:pPr>
        <w:pStyle w:val="Rcodeandoutput"/>
      </w:pPr>
      <w:r>
        <w:t xml:space="preserve">data:  x and y </w:t>
      </w:r>
    </w:p>
    <w:p w14:paraId="0F57F8F5" w14:textId="7F0256CB" w:rsidR="00C808F4" w:rsidRDefault="00C808F4" w:rsidP="00C808F4">
      <w:pPr>
        <w:pStyle w:val="Rcodeandoutput"/>
      </w:pPr>
      <w:r>
        <w:t>F = 0.3642, num df = 9, denom df = 9, p-value = 0.1485</w:t>
      </w:r>
      <w:r w:rsidR="00C14003">
        <w:t xml:space="preserve"> </w:t>
      </w:r>
    </w:p>
    <w:p w14:paraId="3CF69969" w14:textId="77777777" w:rsidR="00C808F4" w:rsidRDefault="00C808F4" w:rsidP="00C808F4">
      <w:pPr>
        <w:pStyle w:val="Rcodeandoutput"/>
      </w:pPr>
      <w:r>
        <w:t xml:space="preserve">alternative hypothesis: true ratio of variances is not equal to 1 </w:t>
      </w:r>
    </w:p>
    <w:p w14:paraId="5B6812C8" w14:textId="77777777" w:rsidR="00C808F4" w:rsidRDefault="00C808F4" w:rsidP="00C808F4">
      <w:pPr>
        <w:pStyle w:val="Rcodeandoutput"/>
      </w:pPr>
      <w:r>
        <w:t>95 percent confidence interval:</w:t>
      </w:r>
    </w:p>
    <w:p w14:paraId="42A560FE" w14:textId="77777777" w:rsidR="00C808F4" w:rsidRDefault="00C808F4" w:rsidP="00C808F4">
      <w:pPr>
        <w:pStyle w:val="Rcodeandoutput"/>
      </w:pPr>
      <w:r>
        <w:t xml:space="preserve"> 0.09046343 1.46628824 </w:t>
      </w:r>
    </w:p>
    <w:p w14:paraId="5D86BE0C" w14:textId="77777777" w:rsidR="00C808F4" w:rsidRDefault="00C808F4" w:rsidP="00C808F4">
      <w:pPr>
        <w:pStyle w:val="Rcodeandoutput"/>
      </w:pPr>
      <w:r>
        <w:t>sample estimates:</w:t>
      </w:r>
    </w:p>
    <w:p w14:paraId="1535C108" w14:textId="77777777" w:rsidR="00C808F4" w:rsidRDefault="00C808F4" w:rsidP="00C808F4">
      <w:pPr>
        <w:pStyle w:val="Rcodeandoutput"/>
      </w:pPr>
      <w:r>
        <w:t xml:space="preserve">ratio of variances </w:t>
      </w:r>
    </w:p>
    <w:p w14:paraId="4A3B0E3F" w14:textId="77777777" w:rsidR="005A4A74" w:rsidRDefault="00C808F4" w:rsidP="00C808F4">
      <w:pPr>
        <w:pStyle w:val="Rcodeandoutput"/>
      </w:pPr>
      <w:r>
        <w:t xml:space="preserve">         0.3642053</w:t>
      </w:r>
    </w:p>
    <w:p w14:paraId="569E6585" w14:textId="77777777" w:rsidR="00C808F4" w:rsidRDefault="00C808F4" w:rsidP="00C808F4">
      <w:pPr>
        <w:pStyle w:val="Rcodeandoutput"/>
      </w:pPr>
    </w:p>
    <w:p w14:paraId="15A988F8" w14:textId="77777777" w:rsidR="00D411BD" w:rsidRPr="00C808F4" w:rsidRDefault="00D411BD" w:rsidP="00D411BD">
      <w:pPr>
        <w:rPr>
          <w:rFonts w:cs="Arial"/>
          <w:szCs w:val="40"/>
        </w:rPr>
      </w:pPr>
      <w:r>
        <w:t xml:space="preserve">The 95% </w:t>
      </w:r>
      <w:r>
        <w:rPr>
          <w:rFonts w:cs="Arial"/>
          <w:szCs w:val="40"/>
        </w:rPr>
        <w:t xml:space="preserve">CI for </w:t>
      </w:r>
      <w:r w:rsidRPr="0033540F">
        <w:rPr>
          <w:position w:val="-8"/>
        </w:rPr>
        <w:object w:dxaOrig="680" w:dyaOrig="320" w14:anchorId="07274015">
          <v:shape id="_x0000_i1053" type="#_x0000_t75" style="width:34.4pt;height:16.8pt" o:ole="">
            <v:imagedata r:id="rId189" o:title=""/>
          </v:shape>
          <o:OLEObject Type="Embed" ProgID="Equation.DSMT4" ShapeID="_x0000_i1053" DrawAspect="Content" ObjectID="_1659440002" r:id="rId190"/>
        </w:object>
      </w:r>
      <w:r>
        <w:t xml:space="preserve"> </w:t>
      </w:r>
      <w:r w:rsidRPr="00191A28">
        <w:t xml:space="preserve">is </w:t>
      </w:r>
      <w:r>
        <w:t>then (0.3</w:t>
      </w:r>
      <w:r w:rsidRPr="00191A28">
        <w:t xml:space="preserve">, </w:t>
      </w:r>
      <w:r>
        <w:t>1.21</w:t>
      </w:r>
      <w:r w:rsidRPr="00191A28">
        <w:t>)</w:t>
      </w:r>
      <w:r>
        <w:rPr>
          <w:rFonts w:cs="Arial"/>
          <w:szCs w:val="40"/>
        </w:rPr>
        <w:t>.</w:t>
      </w:r>
    </w:p>
    <w:p w14:paraId="23F849EB" w14:textId="77777777" w:rsidR="00D411BD" w:rsidRDefault="00D411BD" w:rsidP="00C808F4"/>
    <w:p w14:paraId="07387C37" w14:textId="77777777" w:rsidR="00C808F4" w:rsidRDefault="00C808F4" w:rsidP="00C808F4">
      <w:r>
        <w:t>c.</w:t>
      </w:r>
    </w:p>
    <w:p w14:paraId="1D01F42B" w14:textId="210156AC" w:rsidR="00C808F4" w:rsidRDefault="00C9594A" w:rsidP="00C808F4">
      <w:r>
        <w:rPr>
          <w:lang w:eastAsia="zh-CN"/>
        </w:rPr>
        <w:t>N</w:t>
      </w:r>
      <w:r w:rsidR="00C808F4">
        <w:rPr>
          <w:lang w:eastAsia="zh-CN"/>
        </w:rPr>
        <w:t xml:space="preserve">ormality </w:t>
      </w:r>
      <w:r>
        <w:rPr>
          <w:lang w:eastAsia="zh-CN"/>
        </w:rPr>
        <w:t>seems to be reasonable fo</w:t>
      </w:r>
      <w:r w:rsidR="00C808F4">
        <w:rPr>
          <w:lang w:eastAsia="zh-CN"/>
        </w:rPr>
        <w:t>r both portfolios.</w:t>
      </w:r>
    </w:p>
    <w:p w14:paraId="6F00D336" w14:textId="77777777" w:rsidR="00C808F4" w:rsidRDefault="00C808F4" w:rsidP="00C808F4">
      <w:pPr>
        <w:pStyle w:val="Equations"/>
      </w:pPr>
      <w:r>
        <w:rPr>
          <w:noProof/>
        </w:rPr>
        <w:drawing>
          <wp:inline distT="0" distB="0" distL="0" distR="0" wp14:anchorId="07D21E6E" wp14:editId="22E6094D">
            <wp:extent cx="3933758" cy="3923071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953" cy="3923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B3A44C" w14:textId="71471297" w:rsidR="00D411BD" w:rsidRDefault="00D411BD" w:rsidP="00D411BD">
      <w:pPr>
        <w:pStyle w:val="Rcodeandoutput"/>
      </w:pPr>
      <w:r>
        <w:t>&gt; boxplot(formula = dollar ~ portfolio, data = ex7.</w:t>
      </w:r>
      <w:r w:rsidR="00C14003">
        <w:t>22</w:t>
      </w:r>
      <w:r>
        <w:t>, col = "lightblue",</w:t>
      </w:r>
    </w:p>
    <w:p w14:paraId="3FB2BDD1" w14:textId="77777777" w:rsidR="00D411BD" w:rsidRDefault="00D411BD" w:rsidP="00D411BD">
      <w:pPr>
        <w:pStyle w:val="Rcodeandoutput"/>
      </w:pPr>
      <w:r>
        <w:t xml:space="preserve">        main = "Comparison of Risk of Two Portfolios", ylab = "Yearly Returns (thousands</w:t>
      </w:r>
    </w:p>
    <w:p w14:paraId="4728DC55" w14:textId="77777777" w:rsidR="00D411BD" w:rsidRDefault="00D411BD" w:rsidP="00D411BD">
      <w:pPr>
        <w:pStyle w:val="Rcodeandoutput"/>
      </w:pPr>
      <w:r>
        <w:t xml:space="preserve">        of dollars)", xlab = "Portfolio type")</w:t>
      </w:r>
    </w:p>
    <w:p w14:paraId="032A1D19" w14:textId="77777777" w:rsidR="00C9594A" w:rsidRDefault="00D411BD" w:rsidP="00D411BD">
      <w:pPr>
        <w:pStyle w:val="Rcodeandoutput"/>
      </w:pPr>
      <w:r>
        <w:t>&gt; stripchart(x = dollar ~ portfolio, data = ex7.</w:t>
      </w:r>
      <w:r w:rsidR="00C14003">
        <w:t>22</w:t>
      </w:r>
      <w:r>
        <w:t xml:space="preserve">, method = "jitter", vertical = TRUE, </w:t>
      </w:r>
    </w:p>
    <w:p w14:paraId="059987D1" w14:textId="65A8EBDF" w:rsidR="00D411BD" w:rsidRPr="005A4A74" w:rsidRDefault="00C9594A" w:rsidP="00D411BD">
      <w:pPr>
        <w:pStyle w:val="Rcodeandoutput"/>
      </w:pPr>
      <w:r>
        <w:t xml:space="preserve">        </w:t>
      </w:r>
      <w:r w:rsidR="00D411BD">
        <w:t>pch = 1, col = "red", add = T)</w:t>
      </w:r>
    </w:p>
    <w:sectPr w:rsidR="00D411BD" w:rsidRPr="005A4A74" w:rsidSect="009E4503">
      <w:headerReference w:type="even" r:id="rId192"/>
      <w:headerReference w:type="default" r:id="rId193"/>
      <w:footerReference w:type="even" r:id="rId194"/>
      <w:footerReference w:type="default" r:id="rId195"/>
      <w:headerReference w:type="first" r:id="rId196"/>
      <w:footerReference w:type="first" r:id="rId19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DE1C2F" w14:textId="77777777" w:rsidR="0005579E" w:rsidRDefault="0005579E" w:rsidP="00C808F4">
      <w:pPr>
        <w:spacing w:line="240" w:lineRule="auto"/>
      </w:pPr>
      <w:r>
        <w:separator/>
      </w:r>
    </w:p>
  </w:endnote>
  <w:endnote w:type="continuationSeparator" w:id="0">
    <w:p w14:paraId="57C4567C" w14:textId="77777777" w:rsidR="0005579E" w:rsidRDefault="0005579E" w:rsidP="00C808F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1615CE" w14:textId="77777777" w:rsidR="00C96425" w:rsidRDefault="00C9642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499087"/>
      <w:docPartObj>
        <w:docPartGallery w:val="Page Numbers (Bottom of Page)"/>
        <w:docPartUnique/>
      </w:docPartObj>
    </w:sdtPr>
    <w:sdtEndPr/>
    <w:sdtContent>
      <w:p w14:paraId="66CB0CA1" w14:textId="79FF0812" w:rsidR="00971B2A" w:rsidRDefault="00971B2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9642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6B072BA" w14:textId="77777777" w:rsidR="00971B2A" w:rsidRDefault="00971B2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409BCC" w14:textId="77777777" w:rsidR="00C96425" w:rsidRDefault="00C9642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224AD24" w14:textId="77777777" w:rsidR="0005579E" w:rsidRDefault="0005579E" w:rsidP="00C808F4">
      <w:pPr>
        <w:spacing w:line="240" w:lineRule="auto"/>
      </w:pPr>
      <w:r>
        <w:separator/>
      </w:r>
    </w:p>
  </w:footnote>
  <w:footnote w:type="continuationSeparator" w:id="0">
    <w:p w14:paraId="1AB4AD9E" w14:textId="77777777" w:rsidR="0005579E" w:rsidRDefault="0005579E" w:rsidP="00C808F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226902" w14:textId="77777777" w:rsidR="00C96425" w:rsidRDefault="00C9642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A99042" w14:textId="77777777" w:rsidR="00C96425" w:rsidRDefault="00C9642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30C190" w14:textId="77777777" w:rsidR="00C96425" w:rsidRDefault="00C9642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9315F9"/>
    <w:multiLevelType w:val="hybridMultilevel"/>
    <w:tmpl w:val="41048B7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404A10"/>
    <w:rsid w:val="00000EC9"/>
    <w:rsid w:val="000023AB"/>
    <w:rsid w:val="000029DB"/>
    <w:rsid w:val="0000355D"/>
    <w:rsid w:val="00003F63"/>
    <w:rsid w:val="00004259"/>
    <w:rsid w:val="00006A20"/>
    <w:rsid w:val="0000760F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33E1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5CD3"/>
    <w:rsid w:val="00036A38"/>
    <w:rsid w:val="00036FDB"/>
    <w:rsid w:val="00037824"/>
    <w:rsid w:val="0004077C"/>
    <w:rsid w:val="00041194"/>
    <w:rsid w:val="0004201C"/>
    <w:rsid w:val="00042239"/>
    <w:rsid w:val="00043AFC"/>
    <w:rsid w:val="00044B7E"/>
    <w:rsid w:val="00047563"/>
    <w:rsid w:val="000478DF"/>
    <w:rsid w:val="000504AC"/>
    <w:rsid w:val="000526A1"/>
    <w:rsid w:val="00052C09"/>
    <w:rsid w:val="00053CA8"/>
    <w:rsid w:val="00054179"/>
    <w:rsid w:val="00054A80"/>
    <w:rsid w:val="00054AFF"/>
    <w:rsid w:val="00054CC3"/>
    <w:rsid w:val="00055712"/>
    <w:rsid w:val="0005579E"/>
    <w:rsid w:val="00056DB6"/>
    <w:rsid w:val="00056E4C"/>
    <w:rsid w:val="00057BF9"/>
    <w:rsid w:val="0006005C"/>
    <w:rsid w:val="00060C20"/>
    <w:rsid w:val="00063942"/>
    <w:rsid w:val="00063B16"/>
    <w:rsid w:val="00065DFB"/>
    <w:rsid w:val="00067D9E"/>
    <w:rsid w:val="00067F48"/>
    <w:rsid w:val="0007136E"/>
    <w:rsid w:val="00071547"/>
    <w:rsid w:val="00071697"/>
    <w:rsid w:val="00071F61"/>
    <w:rsid w:val="00072369"/>
    <w:rsid w:val="00072480"/>
    <w:rsid w:val="0007269F"/>
    <w:rsid w:val="000727D4"/>
    <w:rsid w:val="000729E2"/>
    <w:rsid w:val="00072EED"/>
    <w:rsid w:val="000731AE"/>
    <w:rsid w:val="00073634"/>
    <w:rsid w:val="00073EB7"/>
    <w:rsid w:val="0007514B"/>
    <w:rsid w:val="00076B0B"/>
    <w:rsid w:val="000775FD"/>
    <w:rsid w:val="000779FB"/>
    <w:rsid w:val="00077A72"/>
    <w:rsid w:val="00080558"/>
    <w:rsid w:val="000840C4"/>
    <w:rsid w:val="0008490F"/>
    <w:rsid w:val="00085F7D"/>
    <w:rsid w:val="00086B49"/>
    <w:rsid w:val="0008723C"/>
    <w:rsid w:val="00087522"/>
    <w:rsid w:val="000876BF"/>
    <w:rsid w:val="0009023C"/>
    <w:rsid w:val="0009237C"/>
    <w:rsid w:val="0009263E"/>
    <w:rsid w:val="00093E0F"/>
    <w:rsid w:val="000946DF"/>
    <w:rsid w:val="00094B7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5690"/>
    <w:rsid w:val="000B7C76"/>
    <w:rsid w:val="000C1A0A"/>
    <w:rsid w:val="000C1DA0"/>
    <w:rsid w:val="000C2B82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188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A1D"/>
    <w:rsid w:val="001140A7"/>
    <w:rsid w:val="00114364"/>
    <w:rsid w:val="00114CBF"/>
    <w:rsid w:val="001163D2"/>
    <w:rsid w:val="0011645A"/>
    <w:rsid w:val="00116CC8"/>
    <w:rsid w:val="00117993"/>
    <w:rsid w:val="00121462"/>
    <w:rsid w:val="00121619"/>
    <w:rsid w:val="00122033"/>
    <w:rsid w:val="00122512"/>
    <w:rsid w:val="00125359"/>
    <w:rsid w:val="00126B0C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F98"/>
    <w:rsid w:val="00182A9D"/>
    <w:rsid w:val="0018348B"/>
    <w:rsid w:val="00183A48"/>
    <w:rsid w:val="0018400B"/>
    <w:rsid w:val="001845AD"/>
    <w:rsid w:val="00185480"/>
    <w:rsid w:val="00185F3B"/>
    <w:rsid w:val="00187673"/>
    <w:rsid w:val="00187E57"/>
    <w:rsid w:val="00190013"/>
    <w:rsid w:val="00191A28"/>
    <w:rsid w:val="001929FA"/>
    <w:rsid w:val="001932C1"/>
    <w:rsid w:val="001932C9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45DC"/>
    <w:rsid w:val="001A4797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14B7"/>
    <w:rsid w:val="001C2589"/>
    <w:rsid w:val="001D264E"/>
    <w:rsid w:val="001D3590"/>
    <w:rsid w:val="001D39EA"/>
    <w:rsid w:val="001D3A63"/>
    <w:rsid w:val="001D4344"/>
    <w:rsid w:val="001D5007"/>
    <w:rsid w:val="001D6456"/>
    <w:rsid w:val="001D748A"/>
    <w:rsid w:val="001E00FB"/>
    <w:rsid w:val="001E01B7"/>
    <w:rsid w:val="001E02F1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25B"/>
    <w:rsid w:val="00210326"/>
    <w:rsid w:val="00213319"/>
    <w:rsid w:val="002137E3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322B"/>
    <w:rsid w:val="00243ED3"/>
    <w:rsid w:val="0024590E"/>
    <w:rsid w:val="00246F90"/>
    <w:rsid w:val="002478CC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5104"/>
    <w:rsid w:val="0028625F"/>
    <w:rsid w:val="00286812"/>
    <w:rsid w:val="0028712E"/>
    <w:rsid w:val="0029153B"/>
    <w:rsid w:val="00293EEF"/>
    <w:rsid w:val="00294FCA"/>
    <w:rsid w:val="00295703"/>
    <w:rsid w:val="00296596"/>
    <w:rsid w:val="00296DC8"/>
    <w:rsid w:val="002975A1"/>
    <w:rsid w:val="002A057C"/>
    <w:rsid w:val="002A05BD"/>
    <w:rsid w:val="002A0716"/>
    <w:rsid w:val="002A0A82"/>
    <w:rsid w:val="002A2945"/>
    <w:rsid w:val="002A2964"/>
    <w:rsid w:val="002A2C62"/>
    <w:rsid w:val="002A3381"/>
    <w:rsid w:val="002A58B9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401F"/>
    <w:rsid w:val="00304CAB"/>
    <w:rsid w:val="00305806"/>
    <w:rsid w:val="0030634B"/>
    <w:rsid w:val="00306979"/>
    <w:rsid w:val="003072E0"/>
    <w:rsid w:val="00307A4C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40DB"/>
    <w:rsid w:val="003255B7"/>
    <w:rsid w:val="00326808"/>
    <w:rsid w:val="00327125"/>
    <w:rsid w:val="00327E8A"/>
    <w:rsid w:val="003301A6"/>
    <w:rsid w:val="0033031A"/>
    <w:rsid w:val="00330E13"/>
    <w:rsid w:val="00330E29"/>
    <w:rsid w:val="003324A3"/>
    <w:rsid w:val="00332B2D"/>
    <w:rsid w:val="00334004"/>
    <w:rsid w:val="00334384"/>
    <w:rsid w:val="0033505B"/>
    <w:rsid w:val="0033540F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6AA"/>
    <w:rsid w:val="003572F8"/>
    <w:rsid w:val="00357898"/>
    <w:rsid w:val="00360927"/>
    <w:rsid w:val="003611C7"/>
    <w:rsid w:val="00361862"/>
    <w:rsid w:val="00362DAE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4383"/>
    <w:rsid w:val="003843A0"/>
    <w:rsid w:val="00384683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8B0"/>
    <w:rsid w:val="003A1B54"/>
    <w:rsid w:val="003A26E6"/>
    <w:rsid w:val="003A2898"/>
    <w:rsid w:val="003A29B7"/>
    <w:rsid w:val="003A31FF"/>
    <w:rsid w:val="003A4857"/>
    <w:rsid w:val="003A50E7"/>
    <w:rsid w:val="003A5874"/>
    <w:rsid w:val="003A70BE"/>
    <w:rsid w:val="003A7761"/>
    <w:rsid w:val="003A7C6E"/>
    <w:rsid w:val="003B2A59"/>
    <w:rsid w:val="003B2B82"/>
    <w:rsid w:val="003B2CE4"/>
    <w:rsid w:val="003B3719"/>
    <w:rsid w:val="003B48C7"/>
    <w:rsid w:val="003B4BF1"/>
    <w:rsid w:val="003B51FA"/>
    <w:rsid w:val="003B5FC9"/>
    <w:rsid w:val="003B6D88"/>
    <w:rsid w:val="003B7105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AE4"/>
    <w:rsid w:val="003D3B9B"/>
    <w:rsid w:val="003D795E"/>
    <w:rsid w:val="003D7EDA"/>
    <w:rsid w:val="003E085B"/>
    <w:rsid w:val="003E11E2"/>
    <w:rsid w:val="003E34E6"/>
    <w:rsid w:val="003E3560"/>
    <w:rsid w:val="003E46E2"/>
    <w:rsid w:val="003E5233"/>
    <w:rsid w:val="003E58A5"/>
    <w:rsid w:val="003E5A32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4A10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B89"/>
    <w:rsid w:val="004144C3"/>
    <w:rsid w:val="00414CF4"/>
    <w:rsid w:val="004155A4"/>
    <w:rsid w:val="00416416"/>
    <w:rsid w:val="0041675B"/>
    <w:rsid w:val="00417284"/>
    <w:rsid w:val="00417DD7"/>
    <w:rsid w:val="0042085F"/>
    <w:rsid w:val="00421F98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BE1"/>
    <w:rsid w:val="00455F7B"/>
    <w:rsid w:val="00460673"/>
    <w:rsid w:val="0046086E"/>
    <w:rsid w:val="00461222"/>
    <w:rsid w:val="0046133F"/>
    <w:rsid w:val="00462F01"/>
    <w:rsid w:val="00466CF7"/>
    <w:rsid w:val="004711FC"/>
    <w:rsid w:val="004723E2"/>
    <w:rsid w:val="004732ED"/>
    <w:rsid w:val="00473E6F"/>
    <w:rsid w:val="0047477E"/>
    <w:rsid w:val="00474D33"/>
    <w:rsid w:val="00475883"/>
    <w:rsid w:val="00476004"/>
    <w:rsid w:val="004762A9"/>
    <w:rsid w:val="004767D0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815"/>
    <w:rsid w:val="004B528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73BC"/>
    <w:rsid w:val="004E7AC7"/>
    <w:rsid w:val="004F0A75"/>
    <w:rsid w:val="004F0BDD"/>
    <w:rsid w:val="004F178B"/>
    <w:rsid w:val="004F228E"/>
    <w:rsid w:val="004F2AEC"/>
    <w:rsid w:val="004F2F79"/>
    <w:rsid w:val="004F3229"/>
    <w:rsid w:val="004F3AF1"/>
    <w:rsid w:val="004F4232"/>
    <w:rsid w:val="004F4DE9"/>
    <w:rsid w:val="004F5EEA"/>
    <w:rsid w:val="004F6282"/>
    <w:rsid w:val="004F6B54"/>
    <w:rsid w:val="004F7745"/>
    <w:rsid w:val="00500319"/>
    <w:rsid w:val="005003A4"/>
    <w:rsid w:val="0050069B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848"/>
    <w:rsid w:val="00510D4B"/>
    <w:rsid w:val="0051118B"/>
    <w:rsid w:val="00511A29"/>
    <w:rsid w:val="00511A58"/>
    <w:rsid w:val="00512C1D"/>
    <w:rsid w:val="0051358F"/>
    <w:rsid w:val="00513C8E"/>
    <w:rsid w:val="00513DD0"/>
    <w:rsid w:val="00513DD6"/>
    <w:rsid w:val="005140D0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EE1"/>
    <w:rsid w:val="00553045"/>
    <w:rsid w:val="00553BDA"/>
    <w:rsid w:val="0055469B"/>
    <w:rsid w:val="00560840"/>
    <w:rsid w:val="00562358"/>
    <w:rsid w:val="00563EBF"/>
    <w:rsid w:val="0056585B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8AC"/>
    <w:rsid w:val="00577435"/>
    <w:rsid w:val="00577563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2EA7"/>
    <w:rsid w:val="005A3032"/>
    <w:rsid w:val="005A3846"/>
    <w:rsid w:val="005A468A"/>
    <w:rsid w:val="005A4A74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FCE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D31"/>
    <w:rsid w:val="005D69B4"/>
    <w:rsid w:val="005D7202"/>
    <w:rsid w:val="005D73C8"/>
    <w:rsid w:val="005D796B"/>
    <w:rsid w:val="005E0C65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C"/>
    <w:rsid w:val="0060094F"/>
    <w:rsid w:val="00601696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962"/>
    <w:rsid w:val="00617B7B"/>
    <w:rsid w:val="00621909"/>
    <w:rsid w:val="00621F8B"/>
    <w:rsid w:val="00622CF1"/>
    <w:rsid w:val="00623862"/>
    <w:rsid w:val="00624953"/>
    <w:rsid w:val="00624A1F"/>
    <w:rsid w:val="006251C8"/>
    <w:rsid w:val="00625A3F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7B85"/>
    <w:rsid w:val="00637C77"/>
    <w:rsid w:val="00637F4E"/>
    <w:rsid w:val="00642E9B"/>
    <w:rsid w:val="00642F4E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E08"/>
    <w:rsid w:val="006756DA"/>
    <w:rsid w:val="00675729"/>
    <w:rsid w:val="0067638A"/>
    <w:rsid w:val="006771B5"/>
    <w:rsid w:val="00680081"/>
    <w:rsid w:val="00680161"/>
    <w:rsid w:val="006807E7"/>
    <w:rsid w:val="006811D5"/>
    <w:rsid w:val="0068255D"/>
    <w:rsid w:val="006831F4"/>
    <w:rsid w:val="0068372B"/>
    <w:rsid w:val="006845FE"/>
    <w:rsid w:val="00684AA2"/>
    <w:rsid w:val="0068534F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3EE"/>
    <w:rsid w:val="006A214B"/>
    <w:rsid w:val="006A2BC0"/>
    <w:rsid w:val="006A32E2"/>
    <w:rsid w:val="006A34D2"/>
    <w:rsid w:val="006A3B88"/>
    <w:rsid w:val="006A63DA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19B"/>
    <w:rsid w:val="006B645A"/>
    <w:rsid w:val="006B66CE"/>
    <w:rsid w:val="006B689E"/>
    <w:rsid w:val="006B7AE7"/>
    <w:rsid w:val="006B7D44"/>
    <w:rsid w:val="006C0909"/>
    <w:rsid w:val="006C2413"/>
    <w:rsid w:val="006C3330"/>
    <w:rsid w:val="006C4042"/>
    <w:rsid w:val="006C4793"/>
    <w:rsid w:val="006C4B97"/>
    <w:rsid w:val="006C59C5"/>
    <w:rsid w:val="006C678B"/>
    <w:rsid w:val="006C7A3D"/>
    <w:rsid w:val="006C7F05"/>
    <w:rsid w:val="006D0969"/>
    <w:rsid w:val="006D35D6"/>
    <w:rsid w:val="006D3D77"/>
    <w:rsid w:val="006D488F"/>
    <w:rsid w:val="006D4B46"/>
    <w:rsid w:val="006D4E6F"/>
    <w:rsid w:val="006D59DB"/>
    <w:rsid w:val="006E06D5"/>
    <w:rsid w:val="006E0CF7"/>
    <w:rsid w:val="006E0F22"/>
    <w:rsid w:val="006E16F2"/>
    <w:rsid w:val="006E21D6"/>
    <w:rsid w:val="006E3BA7"/>
    <w:rsid w:val="006E44B5"/>
    <w:rsid w:val="006E67E5"/>
    <w:rsid w:val="006F00E1"/>
    <w:rsid w:val="006F0920"/>
    <w:rsid w:val="006F0D57"/>
    <w:rsid w:val="006F106F"/>
    <w:rsid w:val="006F2ADB"/>
    <w:rsid w:val="006F31C1"/>
    <w:rsid w:val="006F425F"/>
    <w:rsid w:val="006F4C91"/>
    <w:rsid w:val="006F66DF"/>
    <w:rsid w:val="006F7ACD"/>
    <w:rsid w:val="007010A3"/>
    <w:rsid w:val="00701206"/>
    <w:rsid w:val="00701BCF"/>
    <w:rsid w:val="00701BD5"/>
    <w:rsid w:val="00701D42"/>
    <w:rsid w:val="00703BA7"/>
    <w:rsid w:val="00704074"/>
    <w:rsid w:val="00705612"/>
    <w:rsid w:val="00705B3B"/>
    <w:rsid w:val="00705BFA"/>
    <w:rsid w:val="00705C7C"/>
    <w:rsid w:val="0070609C"/>
    <w:rsid w:val="00710EF7"/>
    <w:rsid w:val="00711C34"/>
    <w:rsid w:val="00712770"/>
    <w:rsid w:val="00712C4A"/>
    <w:rsid w:val="00720978"/>
    <w:rsid w:val="0072105F"/>
    <w:rsid w:val="007215B3"/>
    <w:rsid w:val="007225F5"/>
    <w:rsid w:val="00722B98"/>
    <w:rsid w:val="00723518"/>
    <w:rsid w:val="0072358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43E2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A68"/>
    <w:rsid w:val="00742851"/>
    <w:rsid w:val="0074351A"/>
    <w:rsid w:val="00744231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608B0"/>
    <w:rsid w:val="00760A40"/>
    <w:rsid w:val="00760BEE"/>
    <w:rsid w:val="00760DF0"/>
    <w:rsid w:val="00761DFF"/>
    <w:rsid w:val="00761ECE"/>
    <w:rsid w:val="007633EA"/>
    <w:rsid w:val="00763969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6279"/>
    <w:rsid w:val="007764D7"/>
    <w:rsid w:val="007768EA"/>
    <w:rsid w:val="00776A3F"/>
    <w:rsid w:val="007821B5"/>
    <w:rsid w:val="0078368F"/>
    <w:rsid w:val="00783A24"/>
    <w:rsid w:val="007845B0"/>
    <w:rsid w:val="00784685"/>
    <w:rsid w:val="00784FD6"/>
    <w:rsid w:val="0078552A"/>
    <w:rsid w:val="00785DCD"/>
    <w:rsid w:val="00790EAD"/>
    <w:rsid w:val="007917EB"/>
    <w:rsid w:val="00791980"/>
    <w:rsid w:val="007919D8"/>
    <w:rsid w:val="00792070"/>
    <w:rsid w:val="00792305"/>
    <w:rsid w:val="00793603"/>
    <w:rsid w:val="007937AF"/>
    <w:rsid w:val="00793FAD"/>
    <w:rsid w:val="00794832"/>
    <w:rsid w:val="00794C3F"/>
    <w:rsid w:val="0079703A"/>
    <w:rsid w:val="00797E3B"/>
    <w:rsid w:val="007A12EF"/>
    <w:rsid w:val="007A235F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6B3"/>
    <w:rsid w:val="007B4E84"/>
    <w:rsid w:val="007B58FB"/>
    <w:rsid w:val="007B6017"/>
    <w:rsid w:val="007B6BF6"/>
    <w:rsid w:val="007B6D51"/>
    <w:rsid w:val="007B6F06"/>
    <w:rsid w:val="007B6FDA"/>
    <w:rsid w:val="007B771A"/>
    <w:rsid w:val="007B7D76"/>
    <w:rsid w:val="007C09C5"/>
    <w:rsid w:val="007C0C42"/>
    <w:rsid w:val="007C1648"/>
    <w:rsid w:val="007C2AEB"/>
    <w:rsid w:val="007C3544"/>
    <w:rsid w:val="007C4D20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2A94"/>
    <w:rsid w:val="007F2C7A"/>
    <w:rsid w:val="007F32A4"/>
    <w:rsid w:val="007F39EE"/>
    <w:rsid w:val="007F3E55"/>
    <w:rsid w:val="007F4687"/>
    <w:rsid w:val="007F496C"/>
    <w:rsid w:val="007F4DF5"/>
    <w:rsid w:val="007F4EF8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16E3"/>
    <w:rsid w:val="00821CF3"/>
    <w:rsid w:val="00821D3B"/>
    <w:rsid w:val="00822047"/>
    <w:rsid w:val="00822F54"/>
    <w:rsid w:val="00823F2E"/>
    <w:rsid w:val="00824743"/>
    <w:rsid w:val="0082476C"/>
    <w:rsid w:val="00824DC8"/>
    <w:rsid w:val="00825174"/>
    <w:rsid w:val="008252F9"/>
    <w:rsid w:val="00825310"/>
    <w:rsid w:val="00826A91"/>
    <w:rsid w:val="0083056F"/>
    <w:rsid w:val="008305F3"/>
    <w:rsid w:val="00830A2F"/>
    <w:rsid w:val="008316DD"/>
    <w:rsid w:val="008321C9"/>
    <w:rsid w:val="00833D7E"/>
    <w:rsid w:val="008344AB"/>
    <w:rsid w:val="00835007"/>
    <w:rsid w:val="00835167"/>
    <w:rsid w:val="00836901"/>
    <w:rsid w:val="00840437"/>
    <w:rsid w:val="008412A4"/>
    <w:rsid w:val="0084172A"/>
    <w:rsid w:val="008426E0"/>
    <w:rsid w:val="00842DCA"/>
    <w:rsid w:val="0084426F"/>
    <w:rsid w:val="00844944"/>
    <w:rsid w:val="00845B66"/>
    <w:rsid w:val="00850200"/>
    <w:rsid w:val="008503B8"/>
    <w:rsid w:val="00851B94"/>
    <w:rsid w:val="00851C77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456E"/>
    <w:rsid w:val="008655A2"/>
    <w:rsid w:val="008664DD"/>
    <w:rsid w:val="00866CE3"/>
    <w:rsid w:val="00870A2D"/>
    <w:rsid w:val="008710D2"/>
    <w:rsid w:val="00871ECD"/>
    <w:rsid w:val="00873910"/>
    <w:rsid w:val="00873B75"/>
    <w:rsid w:val="00874759"/>
    <w:rsid w:val="0087548D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E17"/>
    <w:rsid w:val="00886092"/>
    <w:rsid w:val="00886169"/>
    <w:rsid w:val="00890461"/>
    <w:rsid w:val="008910CD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ADD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405A8"/>
    <w:rsid w:val="009407F4"/>
    <w:rsid w:val="0094085F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33E"/>
    <w:rsid w:val="00970663"/>
    <w:rsid w:val="009707AB"/>
    <w:rsid w:val="0097085C"/>
    <w:rsid w:val="00970995"/>
    <w:rsid w:val="00971176"/>
    <w:rsid w:val="009719DA"/>
    <w:rsid w:val="00971B2A"/>
    <w:rsid w:val="00974CBE"/>
    <w:rsid w:val="00974FB7"/>
    <w:rsid w:val="00975659"/>
    <w:rsid w:val="0097766F"/>
    <w:rsid w:val="009777A3"/>
    <w:rsid w:val="00977F04"/>
    <w:rsid w:val="009801BD"/>
    <w:rsid w:val="00981679"/>
    <w:rsid w:val="00983541"/>
    <w:rsid w:val="00983965"/>
    <w:rsid w:val="00983995"/>
    <w:rsid w:val="0098468E"/>
    <w:rsid w:val="00985125"/>
    <w:rsid w:val="009855AB"/>
    <w:rsid w:val="00985E65"/>
    <w:rsid w:val="00986A92"/>
    <w:rsid w:val="00986AFB"/>
    <w:rsid w:val="0098723C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DAB"/>
    <w:rsid w:val="009C4EBA"/>
    <w:rsid w:val="009C6BD2"/>
    <w:rsid w:val="009C6EFC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99"/>
    <w:rsid w:val="00A3425F"/>
    <w:rsid w:val="00A3516F"/>
    <w:rsid w:val="00A36B2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D78"/>
    <w:rsid w:val="00A5563F"/>
    <w:rsid w:val="00A55881"/>
    <w:rsid w:val="00A5795B"/>
    <w:rsid w:val="00A57C39"/>
    <w:rsid w:val="00A60394"/>
    <w:rsid w:val="00A60C73"/>
    <w:rsid w:val="00A60F97"/>
    <w:rsid w:val="00A61816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900DE"/>
    <w:rsid w:val="00A90205"/>
    <w:rsid w:val="00A9031E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7047"/>
    <w:rsid w:val="00AB78C8"/>
    <w:rsid w:val="00AB7C67"/>
    <w:rsid w:val="00AB7CB7"/>
    <w:rsid w:val="00AC047B"/>
    <w:rsid w:val="00AC09F5"/>
    <w:rsid w:val="00AC159F"/>
    <w:rsid w:val="00AC279E"/>
    <w:rsid w:val="00AC2827"/>
    <w:rsid w:val="00AC43E4"/>
    <w:rsid w:val="00AC4412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97F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1086"/>
    <w:rsid w:val="00B3169B"/>
    <w:rsid w:val="00B31709"/>
    <w:rsid w:val="00B3288C"/>
    <w:rsid w:val="00B32DE8"/>
    <w:rsid w:val="00B32E15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955"/>
    <w:rsid w:val="00B62D05"/>
    <w:rsid w:val="00B64400"/>
    <w:rsid w:val="00B64999"/>
    <w:rsid w:val="00B6728E"/>
    <w:rsid w:val="00B67315"/>
    <w:rsid w:val="00B6787F"/>
    <w:rsid w:val="00B7234B"/>
    <w:rsid w:val="00B7284F"/>
    <w:rsid w:val="00B7313B"/>
    <w:rsid w:val="00B739D5"/>
    <w:rsid w:val="00B7400C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344A"/>
    <w:rsid w:val="00BC36D0"/>
    <w:rsid w:val="00BC3877"/>
    <w:rsid w:val="00BC3DE1"/>
    <w:rsid w:val="00BC3E89"/>
    <w:rsid w:val="00BC4496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F77"/>
    <w:rsid w:val="00BF0681"/>
    <w:rsid w:val="00BF18BB"/>
    <w:rsid w:val="00BF23F5"/>
    <w:rsid w:val="00BF388B"/>
    <w:rsid w:val="00BF38B8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4003"/>
    <w:rsid w:val="00C15023"/>
    <w:rsid w:val="00C1556E"/>
    <w:rsid w:val="00C1562F"/>
    <w:rsid w:val="00C1633D"/>
    <w:rsid w:val="00C163F4"/>
    <w:rsid w:val="00C16469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3EE8"/>
    <w:rsid w:val="00C3400C"/>
    <w:rsid w:val="00C347F4"/>
    <w:rsid w:val="00C34D19"/>
    <w:rsid w:val="00C40326"/>
    <w:rsid w:val="00C40432"/>
    <w:rsid w:val="00C4047B"/>
    <w:rsid w:val="00C41942"/>
    <w:rsid w:val="00C41A44"/>
    <w:rsid w:val="00C41A49"/>
    <w:rsid w:val="00C42D1F"/>
    <w:rsid w:val="00C42DA5"/>
    <w:rsid w:val="00C437CB"/>
    <w:rsid w:val="00C45776"/>
    <w:rsid w:val="00C468B4"/>
    <w:rsid w:val="00C4710E"/>
    <w:rsid w:val="00C50C81"/>
    <w:rsid w:val="00C52123"/>
    <w:rsid w:val="00C544CE"/>
    <w:rsid w:val="00C5703F"/>
    <w:rsid w:val="00C6089E"/>
    <w:rsid w:val="00C631B8"/>
    <w:rsid w:val="00C63621"/>
    <w:rsid w:val="00C64C89"/>
    <w:rsid w:val="00C658CA"/>
    <w:rsid w:val="00C66B47"/>
    <w:rsid w:val="00C67055"/>
    <w:rsid w:val="00C7024E"/>
    <w:rsid w:val="00C705FB"/>
    <w:rsid w:val="00C7094F"/>
    <w:rsid w:val="00C70D19"/>
    <w:rsid w:val="00C70D2F"/>
    <w:rsid w:val="00C70D6D"/>
    <w:rsid w:val="00C719CA"/>
    <w:rsid w:val="00C749AE"/>
    <w:rsid w:val="00C749B1"/>
    <w:rsid w:val="00C75216"/>
    <w:rsid w:val="00C75CCC"/>
    <w:rsid w:val="00C773CA"/>
    <w:rsid w:val="00C80787"/>
    <w:rsid w:val="00C808F4"/>
    <w:rsid w:val="00C80A21"/>
    <w:rsid w:val="00C812BB"/>
    <w:rsid w:val="00C81632"/>
    <w:rsid w:val="00C82315"/>
    <w:rsid w:val="00C82836"/>
    <w:rsid w:val="00C829E2"/>
    <w:rsid w:val="00C83110"/>
    <w:rsid w:val="00C837FB"/>
    <w:rsid w:val="00C8429B"/>
    <w:rsid w:val="00C84FBE"/>
    <w:rsid w:val="00C86159"/>
    <w:rsid w:val="00C863F3"/>
    <w:rsid w:val="00C8745A"/>
    <w:rsid w:val="00C90D6B"/>
    <w:rsid w:val="00C911F9"/>
    <w:rsid w:val="00C931BD"/>
    <w:rsid w:val="00C93DED"/>
    <w:rsid w:val="00C94B8B"/>
    <w:rsid w:val="00C9594A"/>
    <w:rsid w:val="00C96425"/>
    <w:rsid w:val="00C9662D"/>
    <w:rsid w:val="00C96D4A"/>
    <w:rsid w:val="00CA062E"/>
    <w:rsid w:val="00CA063C"/>
    <w:rsid w:val="00CA08FC"/>
    <w:rsid w:val="00CA0BF3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77B"/>
    <w:rsid w:val="00CC443B"/>
    <w:rsid w:val="00CC48B9"/>
    <w:rsid w:val="00CC492C"/>
    <w:rsid w:val="00CC4933"/>
    <w:rsid w:val="00CC49FD"/>
    <w:rsid w:val="00CC52AF"/>
    <w:rsid w:val="00CC654D"/>
    <w:rsid w:val="00CC7876"/>
    <w:rsid w:val="00CC7B48"/>
    <w:rsid w:val="00CC7E47"/>
    <w:rsid w:val="00CD09A4"/>
    <w:rsid w:val="00CD21C8"/>
    <w:rsid w:val="00CD2DD4"/>
    <w:rsid w:val="00CD3742"/>
    <w:rsid w:val="00CD3D5F"/>
    <w:rsid w:val="00CD529F"/>
    <w:rsid w:val="00CD5B64"/>
    <w:rsid w:val="00CD646D"/>
    <w:rsid w:val="00CD65BA"/>
    <w:rsid w:val="00CD65DD"/>
    <w:rsid w:val="00CD6A37"/>
    <w:rsid w:val="00CE050F"/>
    <w:rsid w:val="00CE1ED5"/>
    <w:rsid w:val="00CE1F94"/>
    <w:rsid w:val="00CE279B"/>
    <w:rsid w:val="00CE365C"/>
    <w:rsid w:val="00CE3A31"/>
    <w:rsid w:val="00CE49EB"/>
    <w:rsid w:val="00CE4E87"/>
    <w:rsid w:val="00CE509C"/>
    <w:rsid w:val="00CE5D19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626"/>
    <w:rsid w:val="00D10BCD"/>
    <w:rsid w:val="00D117D3"/>
    <w:rsid w:val="00D14466"/>
    <w:rsid w:val="00D1485C"/>
    <w:rsid w:val="00D17383"/>
    <w:rsid w:val="00D17693"/>
    <w:rsid w:val="00D17868"/>
    <w:rsid w:val="00D179CC"/>
    <w:rsid w:val="00D21062"/>
    <w:rsid w:val="00D21349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7602"/>
    <w:rsid w:val="00D405D2"/>
    <w:rsid w:val="00D40A11"/>
    <w:rsid w:val="00D411BD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73EF"/>
    <w:rsid w:val="00D47641"/>
    <w:rsid w:val="00D53611"/>
    <w:rsid w:val="00D54B15"/>
    <w:rsid w:val="00D55198"/>
    <w:rsid w:val="00D56347"/>
    <w:rsid w:val="00D5653A"/>
    <w:rsid w:val="00D566C7"/>
    <w:rsid w:val="00D57619"/>
    <w:rsid w:val="00D576F6"/>
    <w:rsid w:val="00D600EE"/>
    <w:rsid w:val="00D62691"/>
    <w:rsid w:val="00D631D4"/>
    <w:rsid w:val="00D64DC2"/>
    <w:rsid w:val="00D6561B"/>
    <w:rsid w:val="00D663C7"/>
    <w:rsid w:val="00D67144"/>
    <w:rsid w:val="00D6738A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952"/>
    <w:rsid w:val="00D92A5E"/>
    <w:rsid w:val="00D92D29"/>
    <w:rsid w:val="00D945E6"/>
    <w:rsid w:val="00D94B8F"/>
    <w:rsid w:val="00D94D05"/>
    <w:rsid w:val="00D954A9"/>
    <w:rsid w:val="00DA102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F11"/>
    <w:rsid w:val="00DB3210"/>
    <w:rsid w:val="00DB33A3"/>
    <w:rsid w:val="00DB351F"/>
    <w:rsid w:val="00DB42F3"/>
    <w:rsid w:val="00DB6B5B"/>
    <w:rsid w:val="00DB7999"/>
    <w:rsid w:val="00DB79F6"/>
    <w:rsid w:val="00DC07FC"/>
    <w:rsid w:val="00DC091C"/>
    <w:rsid w:val="00DC1ABD"/>
    <w:rsid w:val="00DC3ADB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2308"/>
    <w:rsid w:val="00DD35A2"/>
    <w:rsid w:val="00DD50A1"/>
    <w:rsid w:val="00DE380B"/>
    <w:rsid w:val="00DE6C0F"/>
    <w:rsid w:val="00DE74C6"/>
    <w:rsid w:val="00DF0D74"/>
    <w:rsid w:val="00DF18F2"/>
    <w:rsid w:val="00DF1C69"/>
    <w:rsid w:val="00DF1E37"/>
    <w:rsid w:val="00DF6C42"/>
    <w:rsid w:val="00DF70E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F52"/>
    <w:rsid w:val="00E255DD"/>
    <w:rsid w:val="00E2588F"/>
    <w:rsid w:val="00E26AD8"/>
    <w:rsid w:val="00E27075"/>
    <w:rsid w:val="00E27905"/>
    <w:rsid w:val="00E30EB9"/>
    <w:rsid w:val="00E316D4"/>
    <w:rsid w:val="00E31FCB"/>
    <w:rsid w:val="00E325E7"/>
    <w:rsid w:val="00E3389A"/>
    <w:rsid w:val="00E341C9"/>
    <w:rsid w:val="00E35C40"/>
    <w:rsid w:val="00E40CBA"/>
    <w:rsid w:val="00E428B0"/>
    <w:rsid w:val="00E435CD"/>
    <w:rsid w:val="00E44D4A"/>
    <w:rsid w:val="00E4580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7056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44D"/>
    <w:rsid w:val="00EC22E4"/>
    <w:rsid w:val="00EC27E8"/>
    <w:rsid w:val="00EC281E"/>
    <w:rsid w:val="00EC37A2"/>
    <w:rsid w:val="00EC4BC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4301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1D9C"/>
    <w:rsid w:val="00F03312"/>
    <w:rsid w:val="00F05BA1"/>
    <w:rsid w:val="00F06698"/>
    <w:rsid w:val="00F073EC"/>
    <w:rsid w:val="00F075CC"/>
    <w:rsid w:val="00F07F61"/>
    <w:rsid w:val="00F1055B"/>
    <w:rsid w:val="00F113A7"/>
    <w:rsid w:val="00F11866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CB"/>
    <w:rsid w:val="00F15AD6"/>
    <w:rsid w:val="00F16026"/>
    <w:rsid w:val="00F162A4"/>
    <w:rsid w:val="00F16C7F"/>
    <w:rsid w:val="00F17B2F"/>
    <w:rsid w:val="00F2188E"/>
    <w:rsid w:val="00F23DFE"/>
    <w:rsid w:val="00F23E26"/>
    <w:rsid w:val="00F2479A"/>
    <w:rsid w:val="00F24DAA"/>
    <w:rsid w:val="00F303F5"/>
    <w:rsid w:val="00F30593"/>
    <w:rsid w:val="00F30ABB"/>
    <w:rsid w:val="00F315B5"/>
    <w:rsid w:val="00F335B5"/>
    <w:rsid w:val="00F337F2"/>
    <w:rsid w:val="00F353A2"/>
    <w:rsid w:val="00F35913"/>
    <w:rsid w:val="00F360D2"/>
    <w:rsid w:val="00F37DC8"/>
    <w:rsid w:val="00F42EDA"/>
    <w:rsid w:val="00F43BAF"/>
    <w:rsid w:val="00F44786"/>
    <w:rsid w:val="00F45338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37D"/>
    <w:rsid w:val="00F73A82"/>
    <w:rsid w:val="00F73A9D"/>
    <w:rsid w:val="00F73C22"/>
    <w:rsid w:val="00F75E24"/>
    <w:rsid w:val="00F80565"/>
    <w:rsid w:val="00F83A1A"/>
    <w:rsid w:val="00F83A37"/>
    <w:rsid w:val="00F83FC6"/>
    <w:rsid w:val="00F841A7"/>
    <w:rsid w:val="00F84735"/>
    <w:rsid w:val="00F86D13"/>
    <w:rsid w:val="00F8778C"/>
    <w:rsid w:val="00F9084F"/>
    <w:rsid w:val="00F910F9"/>
    <w:rsid w:val="00F91263"/>
    <w:rsid w:val="00F91446"/>
    <w:rsid w:val="00F91CB0"/>
    <w:rsid w:val="00F93472"/>
    <w:rsid w:val="00F94020"/>
    <w:rsid w:val="00F951D1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583"/>
    <w:rsid w:val="00FB7BFB"/>
    <w:rsid w:val="00FC0139"/>
    <w:rsid w:val="00FC019B"/>
    <w:rsid w:val="00FC06F8"/>
    <w:rsid w:val="00FC1296"/>
    <w:rsid w:val="00FC212D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C34"/>
    <w:rsid w:val="00FD2E70"/>
    <w:rsid w:val="00FD318A"/>
    <w:rsid w:val="00FD3460"/>
    <w:rsid w:val="00FD394D"/>
    <w:rsid w:val="00FD3F7A"/>
    <w:rsid w:val="00FD48A5"/>
    <w:rsid w:val="00FD75AE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A56E2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0D84"/>
    <w:pPr>
      <w:spacing w:line="360" w:lineRule="auto"/>
    </w:pPr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 w:cs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  <w:rPr>
      <w:rFonts w:cstheme="minorBidi"/>
    </w:r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217B7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  <w:rPr>
      <w:sz w:val="20"/>
    </w:r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autoRedefine/>
    <w:qFormat/>
    <w:rsid w:val="00AD6757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paragraph" w:styleId="BodyText">
    <w:name w:val="Body Text"/>
    <w:basedOn w:val="Normal"/>
    <w:link w:val="BodyTextChar"/>
    <w:rsid w:val="00191A28"/>
    <w:pPr>
      <w:spacing w:line="240" w:lineRule="auto"/>
      <w:jc w:val="both"/>
    </w:pPr>
    <w:rPr>
      <w:rFonts w:eastAsia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191A28"/>
    <w:rPr>
      <w:rFonts w:ascii="Arial" w:eastAsia="Times New Roman" w:hAnsi="Arial"/>
      <w:sz w:val="36"/>
      <w:lang w:eastAsia="en-US"/>
    </w:rPr>
  </w:style>
  <w:style w:type="paragraph" w:customStyle="1" w:styleId="R-14">
    <w:name w:val="R-14"/>
    <w:basedOn w:val="Normal"/>
    <w:qFormat/>
    <w:rsid w:val="00191A28"/>
    <w:pPr>
      <w:spacing w:line="240" w:lineRule="auto"/>
      <w:ind w:left="720"/>
    </w:pPr>
    <w:rPr>
      <w:rFonts w:ascii="Courier New" w:eastAsia="Times New Roman" w:hAnsi="Courier New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7.xml"/><Relationship Id="rId21" Type="http://schemas.openxmlformats.org/officeDocument/2006/relationships/image" Target="media/image8.emf"/><Relationship Id="rId42" Type="http://schemas.openxmlformats.org/officeDocument/2006/relationships/oleObject" Target="embeddings/oleObject4.bin"/><Relationship Id="rId63" Type="http://schemas.openxmlformats.org/officeDocument/2006/relationships/image" Target="media/image25.emf"/><Relationship Id="rId84" Type="http://schemas.openxmlformats.org/officeDocument/2006/relationships/customXml" Target="ink/ink39.xml"/><Relationship Id="rId138" Type="http://schemas.openxmlformats.org/officeDocument/2006/relationships/customXml" Target="ink/ink65.xml"/><Relationship Id="rId159" Type="http://schemas.openxmlformats.org/officeDocument/2006/relationships/oleObject" Target="embeddings/oleObject18.bin"/><Relationship Id="rId170" Type="http://schemas.openxmlformats.org/officeDocument/2006/relationships/customXml" Target="ink/ink78.xml"/><Relationship Id="rId191" Type="http://schemas.openxmlformats.org/officeDocument/2006/relationships/image" Target="media/image66.emf"/><Relationship Id="rId107" Type="http://schemas.openxmlformats.org/officeDocument/2006/relationships/customXml" Target="ink/ink51.xml"/><Relationship Id="rId11" Type="http://schemas.openxmlformats.org/officeDocument/2006/relationships/oleObject" Target="embeddings/oleObject2.bin"/><Relationship Id="rId32" Type="http://schemas.openxmlformats.org/officeDocument/2006/relationships/customXml" Target="ink/ink11.xml"/><Relationship Id="rId53" Type="http://schemas.openxmlformats.org/officeDocument/2006/relationships/image" Target="media/image21.emf"/><Relationship Id="rId74" Type="http://schemas.openxmlformats.org/officeDocument/2006/relationships/customXml" Target="ink/ink34.xml"/><Relationship Id="rId128" Type="http://schemas.openxmlformats.org/officeDocument/2006/relationships/oleObject" Target="embeddings/oleObject16.bin"/><Relationship Id="rId149" Type="http://schemas.openxmlformats.org/officeDocument/2006/relationships/customXml" Target="ink/ink72.xml"/><Relationship Id="rId5" Type="http://schemas.openxmlformats.org/officeDocument/2006/relationships/footnotes" Target="footnotes.xml"/><Relationship Id="rId95" Type="http://schemas.openxmlformats.org/officeDocument/2006/relationships/customXml" Target="ink/ink42.xml"/><Relationship Id="rId160" Type="http://schemas.openxmlformats.org/officeDocument/2006/relationships/oleObject" Target="embeddings/oleObject19.bin"/><Relationship Id="rId181" Type="http://schemas.openxmlformats.org/officeDocument/2006/relationships/customXml" Target="ink/ink88.xml"/><Relationship Id="rId22" Type="http://schemas.openxmlformats.org/officeDocument/2006/relationships/customXml" Target="ink/ink6.xml"/><Relationship Id="rId43" Type="http://schemas.openxmlformats.org/officeDocument/2006/relationships/customXml" Target="ink/ink14.xml"/><Relationship Id="rId64" Type="http://schemas.openxmlformats.org/officeDocument/2006/relationships/customXml" Target="ink/ink29.xml"/><Relationship Id="rId118" Type="http://schemas.openxmlformats.org/officeDocument/2006/relationships/image" Target="media/image46.emf"/><Relationship Id="rId139" Type="http://schemas.openxmlformats.org/officeDocument/2006/relationships/customXml" Target="ink/ink66.xml"/><Relationship Id="rId85" Type="http://schemas.openxmlformats.org/officeDocument/2006/relationships/image" Target="media/image36.emf"/><Relationship Id="rId150" Type="http://schemas.openxmlformats.org/officeDocument/2006/relationships/image" Target="media/image55.emf"/><Relationship Id="rId171" Type="http://schemas.openxmlformats.org/officeDocument/2006/relationships/customXml" Target="ink/ink79.xml"/><Relationship Id="rId192" Type="http://schemas.openxmlformats.org/officeDocument/2006/relationships/header" Target="header1.xml"/><Relationship Id="rId12" Type="http://schemas.openxmlformats.org/officeDocument/2006/relationships/customXml" Target="ink/ink1.xml"/><Relationship Id="rId33" Type="http://schemas.openxmlformats.org/officeDocument/2006/relationships/image" Target="media/image14.emf"/><Relationship Id="rId108" Type="http://schemas.openxmlformats.org/officeDocument/2006/relationships/image" Target="media/image42.emf"/><Relationship Id="rId129" Type="http://schemas.openxmlformats.org/officeDocument/2006/relationships/image" Target="media/image50.wmf"/><Relationship Id="rId54" Type="http://schemas.openxmlformats.org/officeDocument/2006/relationships/customXml" Target="ink/ink23.xml"/><Relationship Id="rId75" Type="http://schemas.openxmlformats.org/officeDocument/2006/relationships/image" Target="media/image31.emf"/><Relationship Id="rId96" Type="http://schemas.openxmlformats.org/officeDocument/2006/relationships/customXml" Target="ink/ink43.xml"/><Relationship Id="rId140" Type="http://schemas.openxmlformats.org/officeDocument/2006/relationships/customXml" Target="ink/ink67.xml"/><Relationship Id="rId161" Type="http://schemas.openxmlformats.org/officeDocument/2006/relationships/image" Target="media/image60.wmf"/><Relationship Id="rId182" Type="http://schemas.openxmlformats.org/officeDocument/2006/relationships/customXml" Target="ink/ink89.xml"/><Relationship Id="rId6" Type="http://schemas.openxmlformats.org/officeDocument/2006/relationships/endnotes" Target="endnotes.xml"/><Relationship Id="rId23" Type="http://schemas.openxmlformats.org/officeDocument/2006/relationships/image" Target="media/image9.emf"/><Relationship Id="rId119" Type="http://schemas.openxmlformats.org/officeDocument/2006/relationships/oleObject" Target="embeddings/oleObject10.bin"/><Relationship Id="rId44" Type="http://schemas.openxmlformats.org/officeDocument/2006/relationships/customXml" Target="ink/ink15.xml"/><Relationship Id="rId65" Type="http://schemas.openxmlformats.org/officeDocument/2006/relationships/image" Target="media/image26.emf"/><Relationship Id="rId86" Type="http://schemas.openxmlformats.org/officeDocument/2006/relationships/customXml" Target="ink/ink40.xml"/><Relationship Id="rId130" Type="http://schemas.openxmlformats.org/officeDocument/2006/relationships/oleObject" Target="embeddings/oleObject17.bin"/><Relationship Id="rId151" Type="http://schemas.openxmlformats.org/officeDocument/2006/relationships/customXml" Target="ink/ink73.xml"/><Relationship Id="rId172" Type="http://schemas.openxmlformats.org/officeDocument/2006/relationships/customXml" Target="ink/ink80.xml"/><Relationship Id="rId193" Type="http://schemas.openxmlformats.org/officeDocument/2006/relationships/header" Target="header2.xml"/><Relationship Id="rId13" Type="http://schemas.openxmlformats.org/officeDocument/2006/relationships/image" Target="media/image4.emf"/><Relationship Id="rId109" Type="http://schemas.openxmlformats.org/officeDocument/2006/relationships/customXml" Target="ink/ink52.xml"/><Relationship Id="rId34" Type="http://schemas.openxmlformats.org/officeDocument/2006/relationships/customXml" Target="ink/ink12.xml"/><Relationship Id="rId55" Type="http://schemas.openxmlformats.org/officeDocument/2006/relationships/customXml" Target="ink/ink24.xml"/><Relationship Id="rId76" Type="http://schemas.openxmlformats.org/officeDocument/2006/relationships/customXml" Target="ink/ink35.xml"/><Relationship Id="rId97" Type="http://schemas.openxmlformats.org/officeDocument/2006/relationships/image" Target="media/image39.emf"/><Relationship Id="rId120" Type="http://schemas.openxmlformats.org/officeDocument/2006/relationships/oleObject" Target="embeddings/oleObject11.bin"/><Relationship Id="rId141" Type="http://schemas.openxmlformats.org/officeDocument/2006/relationships/image" Target="media/image51.emf"/><Relationship Id="rId7" Type="http://schemas.openxmlformats.org/officeDocument/2006/relationships/image" Target="media/image1.emf"/><Relationship Id="rId71" Type="http://schemas.openxmlformats.org/officeDocument/2006/relationships/image" Target="media/image29.emf"/><Relationship Id="rId92" Type="http://schemas.openxmlformats.org/officeDocument/2006/relationships/oleObject" Target="embeddings/oleObject8.bin"/><Relationship Id="rId162" Type="http://schemas.openxmlformats.org/officeDocument/2006/relationships/oleObject" Target="embeddings/oleObject20.bin"/><Relationship Id="rId183" Type="http://schemas.openxmlformats.org/officeDocument/2006/relationships/image" Target="media/image63.e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customXml" Target="ink/ink7.xml"/><Relationship Id="rId40" Type="http://schemas.openxmlformats.org/officeDocument/2006/relationships/oleObject" Target="embeddings/oleObject3.bin"/><Relationship Id="rId45" Type="http://schemas.openxmlformats.org/officeDocument/2006/relationships/customXml" Target="ink/ink16.xml"/><Relationship Id="rId66" Type="http://schemas.openxmlformats.org/officeDocument/2006/relationships/customXml" Target="ink/ink30.xml"/><Relationship Id="rId87" Type="http://schemas.openxmlformats.org/officeDocument/2006/relationships/image" Target="media/image37.emf"/><Relationship Id="rId110" Type="http://schemas.openxmlformats.org/officeDocument/2006/relationships/image" Target="media/image43.emf"/><Relationship Id="rId115" Type="http://schemas.openxmlformats.org/officeDocument/2006/relationships/customXml" Target="ink/ink55.xml"/><Relationship Id="rId131" Type="http://schemas.openxmlformats.org/officeDocument/2006/relationships/customXml" Target="ink/ink58.xml"/><Relationship Id="rId136" Type="http://schemas.openxmlformats.org/officeDocument/2006/relationships/customXml" Target="ink/ink63.xml"/><Relationship Id="rId157" Type="http://schemas.openxmlformats.org/officeDocument/2006/relationships/customXml" Target="ink/ink76.xml"/><Relationship Id="rId178" Type="http://schemas.openxmlformats.org/officeDocument/2006/relationships/customXml" Target="ink/ink86.xml"/><Relationship Id="rId61" Type="http://schemas.openxmlformats.org/officeDocument/2006/relationships/image" Target="media/image24.emf"/><Relationship Id="rId82" Type="http://schemas.openxmlformats.org/officeDocument/2006/relationships/customXml" Target="ink/ink38.xml"/><Relationship Id="rId152" Type="http://schemas.openxmlformats.org/officeDocument/2006/relationships/image" Target="media/image56.emf"/><Relationship Id="rId173" Type="http://schemas.openxmlformats.org/officeDocument/2006/relationships/customXml" Target="ink/ink81.xml"/><Relationship Id="rId194" Type="http://schemas.openxmlformats.org/officeDocument/2006/relationships/footer" Target="footer1.xml"/><Relationship Id="rId199" Type="http://schemas.openxmlformats.org/officeDocument/2006/relationships/theme" Target="theme/theme1.xml"/><Relationship Id="rId19" Type="http://schemas.openxmlformats.org/officeDocument/2006/relationships/image" Target="media/image7.emf"/><Relationship Id="rId14" Type="http://schemas.openxmlformats.org/officeDocument/2006/relationships/customXml" Target="ink/ink2.xml"/><Relationship Id="rId30" Type="http://schemas.openxmlformats.org/officeDocument/2006/relationships/customXml" Target="ink/ink10.xml"/><Relationship Id="rId35" Type="http://schemas.openxmlformats.org/officeDocument/2006/relationships/image" Target="media/image15.emf"/><Relationship Id="rId56" Type="http://schemas.openxmlformats.org/officeDocument/2006/relationships/customXml" Target="ink/ink25.xml"/><Relationship Id="rId77" Type="http://schemas.openxmlformats.org/officeDocument/2006/relationships/image" Target="media/image32.emf"/><Relationship Id="rId100" Type="http://schemas.openxmlformats.org/officeDocument/2006/relationships/customXml" Target="ink/ink46.xml"/><Relationship Id="rId105" Type="http://schemas.openxmlformats.org/officeDocument/2006/relationships/customXml" Target="ink/ink50.xml"/><Relationship Id="rId126" Type="http://schemas.openxmlformats.org/officeDocument/2006/relationships/oleObject" Target="embeddings/oleObject14.bin"/><Relationship Id="rId147" Type="http://schemas.openxmlformats.org/officeDocument/2006/relationships/customXml" Target="ink/ink71.xml"/><Relationship Id="rId168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customXml" Target="ink/ink21.xml"/><Relationship Id="rId72" Type="http://schemas.openxmlformats.org/officeDocument/2006/relationships/customXml" Target="ink/ink33.xml"/><Relationship Id="rId93" Type="http://schemas.openxmlformats.org/officeDocument/2006/relationships/oleObject" Target="embeddings/oleObject9.bin"/><Relationship Id="rId98" Type="http://schemas.openxmlformats.org/officeDocument/2006/relationships/customXml" Target="ink/ink44.xml"/><Relationship Id="rId121" Type="http://schemas.openxmlformats.org/officeDocument/2006/relationships/image" Target="media/image47.png"/><Relationship Id="rId142" Type="http://schemas.openxmlformats.org/officeDocument/2006/relationships/customXml" Target="ink/ink68.xml"/><Relationship Id="rId163" Type="http://schemas.openxmlformats.org/officeDocument/2006/relationships/oleObject" Target="embeddings/oleObject21.bin"/><Relationship Id="rId184" Type="http://schemas.openxmlformats.org/officeDocument/2006/relationships/customXml" Target="ink/ink90.xml"/><Relationship Id="rId189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emf"/><Relationship Id="rId46" Type="http://schemas.openxmlformats.org/officeDocument/2006/relationships/customXml" Target="ink/ink17.xml"/><Relationship Id="rId67" Type="http://schemas.openxmlformats.org/officeDocument/2006/relationships/image" Target="media/image27.emf"/><Relationship Id="rId116" Type="http://schemas.openxmlformats.org/officeDocument/2006/relationships/customXml" Target="ink/ink56.xml"/><Relationship Id="rId137" Type="http://schemas.openxmlformats.org/officeDocument/2006/relationships/customXml" Target="ink/ink64.xml"/><Relationship Id="rId158" Type="http://schemas.openxmlformats.org/officeDocument/2006/relationships/image" Target="media/image59.emf"/><Relationship Id="rId20" Type="http://schemas.openxmlformats.org/officeDocument/2006/relationships/customXml" Target="ink/ink5.xml"/><Relationship Id="rId41" Type="http://schemas.openxmlformats.org/officeDocument/2006/relationships/image" Target="media/image19.wmf"/><Relationship Id="rId62" Type="http://schemas.openxmlformats.org/officeDocument/2006/relationships/customXml" Target="ink/ink28.xml"/><Relationship Id="rId83" Type="http://schemas.openxmlformats.org/officeDocument/2006/relationships/image" Target="media/image35.emf"/><Relationship Id="rId88" Type="http://schemas.openxmlformats.org/officeDocument/2006/relationships/image" Target="media/image38.wmf"/><Relationship Id="rId111" Type="http://schemas.openxmlformats.org/officeDocument/2006/relationships/customXml" Target="ink/ink53.xml"/><Relationship Id="rId132" Type="http://schemas.openxmlformats.org/officeDocument/2006/relationships/customXml" Target="ink/ink59.xml"/><Relationship Id="rId153" Type="http://schemas.openxmlformats.org/officeDocument/2006/relationships/customXml" Target="ink/ink74.xml"/><Relationship Id="rId174" Type="http://schemas.openxmlformats.org/officeDocument/2006/relationships/customXml" Target="ink/ink82.xml"/><Relationship Id="rId179" Type="http://schemas.openxmlformats.org/officeDocument/2006/relationships/customXml" Target="ink/ink87.xml"/><Relationship Id="rId195" Type="http://schemas.openxmlformats.org/officeDocument/2006/relationships/footer" Target="footer2.xml"/><Relationship Id="rId190" Type="http://schemas.openxmlformats.org/officeDocument/2006/relationships/oleObject" Target="embeddings/oleObject29.bin"/><Relationship Id="rId15" Type="http://schemas.openxmlformats.org/officeDocument/2006/relationships/image" Target="media/image5.emf"/><Relationship Id="rId36" Type="http://schemas.openxmlformats.org/officeDocument/2006/relationships/customXml" Target="ink/ink13.xml"/><Relationship Id="rId57" Type="http://schemas.openxmlformats.org/officeDocument/2006/relationships/image" Target="media/image22.emf"/><Relationship Id="rId106" Type="http://schemas.openxmlformats.org/officeDocument/2006/relationships/image" Target="media/image41.emf"/><Relationship Id="rId127" Type="http://schemas.openxmlformats.org/officeDocument/2006/relationships/oleObject" Target="embeddings/oleObject15.bin"/><Relationship Id="rId10" Type="http://schemas.openxmlformats.org/officeDocument/2006/relationships/image" Target="media/image3.wmf"/><Relationship Id="rId31" Type="http://schemas.openxmlformats.org/officeDocument/2006/relationships/image" Target="media/image13.emf"/><Relationship Id="rId52" Type="http://schemas.openxmlformats.org/officeDocument/2006/relationships/customXml" Target="ink/ink22.xml"/><Relationship Id="rId73" Type="http://schemas.openxmlformats.org/officeDocument/2006/relationships/image" Target="media/image30.emf"/><Relationship Id="rId78" Type="http://schemas.openxmlformats.org/officeDocument/2006/relationships/customXml" Target="ink/ink36.xml"/><Relationship Id="rId94" Type="http://schemas.openxmlformats.org/officeDocument/2006/relationships/customXml" Target="ink/ink41.xml"/><Relationship Id="rId99" Type="http://schemas.openxmlformats.org/officeDocument/2006/relationships/customXml" Target="ink/ink45.xml"/><Relationship Id="rId101" Type="http://schemas.openxmlformats.org/officeDocument/2006/relationships/customXml" Target="ink/ink47.xml"/><Relationship Id="rId122" Type="http://schemas.openxmlformats.org/officeDocument/2006/relationships/image" Target="media/image48.emf"/><Relationship Id="rId143" Type="http://schemas.openxmlformats.org/officeDocument/2006/relationships/image" Target="media/image52.emf"/><Relationship Id="rId148" Type="http://schemas.openxmlformats.org/officeDocument/2006/relationships/image" Target="media/image54.emf"/><Relationship Id="rId164" Type="http://schemas.openxmlformats.org/officeDocument/2006/relationships/oleObject" Target="embeddings/oleObject22.bin"/><Relationship Id="rId169" Type="http://schemas.openxmlformats.org/officeDocument/2006/relationships/customXml" Target="ink/ink77.xml"/><Relationship Id="rId185" Type="http://schemas.openxmlformats.org/officeDocument/2006/relationships/image" Target="media/image6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2.emf"/><Relationship Id="rId26" Type="http://schemas.openxmlformats.org/officeDocument/2006/relationships/customXml" Target="ink/ink8.xml"/><Relationship Id="rId47" Type="http://schemas.openxmlformats.org/officeDocument/2006/relationships/image" Target="media/image20.emf"/><Relationship Id="rId68" Type="http://schemas.openxmlformats.org/officeDocument/2006/relationships/customXml" Target="ink/ink31.xml"/><Relationship Id="rId89" Type="http://schemas.openxmlformats.org/officeDocument/2006/relationships/oleObject" Target="embeddings/oleObject5.bin"/><Relationship Id="rId112" Type="http://schemas.openxmlformats.org/officeDocument/2006/relationships/image" Target="media/image44.emf"/><Relationship Id="rId133" Type="http://schemas.openxmlformats.org/officeDocument/2006/relationships/customXml" Target="ink/ink60.xml"/><Relationship Id="rId154" Type="http://schemas.openxmlformats.org/officeDocument/2006/relationships/image" Target="media/image57.emf"/><Relationship Id="rId175" Type="http://schemas.openxmlformats.org/officeDocument/2006/relationships/customXml" Target="ink/ink83.xml"/><Relationship Id="rId196" Type="http://schemas.openxmlformats.org/officeDocument/2006/relationships/header" Target="header3.xml"/><Relationship Id="rId16" Type="http://schemas.openxmlformats.org/officeDocument/2006/relationships/customXml" Target="ink/ink3.xml"/><Relationship Id="rId37" Type="http://schemas.openxmlformats.org/officeDocument/2006/relationships/image" Target="media/image16.emf"/><Relationship Id="rId58" Type="http://schemas.openxmlformats.org/officeDocument/2006/relationships/customXml" Target="ink/ink26.xml"/><Relationship Id="rId79" Type="http://schemas.openxmlformats.org/officeDocument/2006/relationships/image" Target="media/image33.emf"/><Relationship Id="rId102" Type="http://schemas.openxmlformats.org/officeDocument/2006/relationships/image" Target="media/image40.emf"/><Relationship Id="rId123" Type="http://schemas.openxmlformats.org/officeDocument/2006/relationships/image" Target="media/image49.wmf"/><Relationship Id="rId144" Type="http://schemas.openxmlformats.org/officeDocument/2006/relationships/customXml" Target="ink/ink69.xml"/><Relationship Id="rId90" Type="http://schemas.openxmlformats.org/officeDocument/2006/relationships/oleObject" Target="embeddings/oleObject6.bin"/><Relationship Id="rId165" Type="http://schemas.openxmlformats.org/officeDocument/2006/relationships/oleObject" Target="embeddings/oleObject23.bin"/><Relationship Id="rId186" Type="http://schemas.openxmlformats.org/officeDocument/2006/relationships/oleObject" Target="embeddings/oleObject26.bin"/><Relationship Id="rId27" Type="http://schemas.openxmlformats.org/officeDocument/2006/relationships/image" Target="media/image11.emf"/><Relationship Id="rId48" Type="http://schemas.openxmlformats.org/officeDocument/2006/relationships/customXml" Target="ink/ink18.xml"/><Relationship Id="rId69" Type="http://schemas.openxmlformats.org/officeDocument/2006/relationships/image" Target="media/image28.emf"/><Relationship Id="rId113" Type="http://schemas.openxmlformats.org/officeDocument/2006/relationships/customXml" Target="ink/ink54.xml"/><Relationship Id="rId134" Type="http://schemas.openxmlformats.org/officeDocument/2006/relationships/customXml" Target="ink/ink61.xml"/><Relationship Id="rId80" Type="http://schemas.openxmlformats.org/officeDocument/2006/relationships/customXml" Target="ink/ink37.xml"/><Relationship Id="rId155" Type="http://schemas.openxmlformats.org/officeDocument/2006/relationships/customXml" Target="ink/ink75.xml"/><Relationship Id="rId176" Type="http://schemas.openxmlformats.org/officeDocument/2006/relationships/customXml" Target="ink/ink84.xml"/><Relationship Id="rId197" Type="http://schemas.openxmlformats.org/officeDocument/2006/relationships/footer" Target="footer3.xml"/><Relationship Id="rId17" Type="http://schemas.openxmlformats.org/officeDocument/2006/relationships/image" Target="media/image6.emf"/><Relationship Id="rId38" Type="http://schemas.openxmlformats.org/officeDocument/2006/relationships/image" Target="media/image17.emf"/><Relationship Id="rId59" Type="http://schemas.openxmlformats.org/officeDocument/2006/relationships/image" Target="media/image23.emf"/><Relationship Id="rId103" Type="http://schemas.openxmlformats.org/officeDocument/2006/relationships/customXml" Target="ink/ink48.xml"/><Relationship Id="rId124" Type="http://schemas.openxmlformats.org/officeDocument/2006/relationships/oleObject" Target="embeddings/oleObject12.bin"/><Relationship Id="rId70" Type="http://schemas.openxmlformats.org/officeDocument/2006/relationships/customXml" Target="ink/ink32.xml"/><Relationship Id="rId91" Type="http://schemas.openxmlformats.org/officeDocument/2006/relationships/oleObject" Target="embeddings/oleObject7.bin"/><Relationship Id="rId145" Type="http://schemas.openxmlformats.org/officeDocument/2006/relationships/image" Target="media/image53.emf"/><Relationship Id="rId166" Type="http://schemas.openxmlformats.org/officeDocument/2006/relationships/oleObject" Target="embeddings/oleObject24.bin"/><Relationship Id="rId187" Type="http://schemas.openxmlformats.org/officeDocument/2006/relationships/oleObject" Target="embeddings/oleObject27.bin"/><Relationship Id="rId1" Type="http://schemas.openxmlformats.org/officeDocument/2006/relationships/numbering" Target="numbering.xml"/><Relationship Id="rId28" Type="http://schemas.openxmlformats.org/officeDocument/2006/relationships/customXml" Target="ink/ink9.xml"/><Relationship Id="rId49" Type="http://schemas.openxmlformats.org/officeDocument/2006/relationships/customXml" Target="ink/ink19.xml"/><Relationship Id="rId114" Type="http://schemas.openxmlformats.org/officeDocument/2006/relationships/image" Target="media/image45.emf"/><Relationship Id="rId60" Type="http://schemas.openxmlformats.org/officeDocument/2006/relationships/customXml" Target="ink/ink27.xml"/><Relationship Id="rId81" Type="http://schemas.openxmlformats.org/officeDocument/2006/relationships/image" Target="media/image34.emf"/><Relationship Id="rId135" Type="http://schemas.openxmlformats.org/officeDocument/2006/relationships/customXml" Target="ink/ink62.xml"/><Relationship Id="rId156" Type="http://schemas.openxmlformats.org/officeDocument/2006/relationships/image" Target="media/image58.emf"/><Relationship Id="rId177" Type="http://schemas.openxmlformats.org/officeDocument/2006/relationships/customXml" Target="ink/ink85.xml"/><Relationship Id="rId198" Type="http://schemas.openxmlformats.org/officeDocument/2006/relationships/fontTable" Target="fontTable.xml"/><Relationship Id="rId18" Type="http://schemas.openxmlformats.org/officeDocument/2006/relationships/customXml" Target="ink/ink4.xml"/><Relationship Id="rId39" Type="http://schemas.openxmlformats.org/officeDocument/2006/relationships/image" Target="media/image18.wmf"/><Relationship Id="rId50" Type="http://schemas.openxmlformats.org/officeDocument/2006/relationships/customXml" Target="ink/ink20.xml"/><Relationship Id="rId104" Type="http://schemas.openxmlformats.org/officeDocument/2006/relationships/customXml" Target="ink/ink49.xml"/><Relationship Id="rId125" Type="http://schemas.openxmlformats.org/officeDocument/2006/relationships/oleObject" Target="embeddings/oleObject13.bin"/><Relationship Id="rId146" Type="http://schemas.openxmlformats.org/officeDocument/2006/relationships/customXml" Target="ink/ink70.xml"/><Relationship Id="rId167" Type="http://schemas.openxmlformats.org/officeDocument/2006/relationships/image" Target="media/image61.wmf"/><Relationship Id="rId188" Type="http://schemas.openxmlformats.org/officeDocument/2006/relationships/oleObject" Target="embeddings/oleObject28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9.4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19 18,'12'6'26,"8"22"1,-10 5 1,-1 10-24,5 4 0,-5 1 0,1-2 0,-6-7 0,3-7 0,-5-11 0,-1-9 0,-1-12 0,-5-13 0,-2-13-1,3-6 0,-1-7-1,2-5-1,2-1-2,2-5-2,5 6-7,2 5-12,2 4-10,7 16 1,-6 0 0</inkml:trace>
  <inkml:trace contextRef="#ctx0" brushRef="#br0" timeOffset="280">258 827 10,'23'-3'28,"-8"-15"2,10 0-9,-5-6-4,2-5-4,1 0-4,-6 0-3,-1 1-3,-5 3-3,-7 4-2,-4 7 0,0 14-1,-16-6 1,1 11-1,1 6 1,-2 8 0,3 6 1,3 9 1,-1 3-1,9 1 0,3 4 0,7-7 0,4-3 0,2-10-1,3-12 2,0-12-1,4-11-1,-2-12 0,0-5 1,-3-6-2,-3-4 2,-4 3-1,-1 0 0,-3 3 1,-3 6 3,-1 4 1,-1 6 2,3 5 1,-2 3 1,10 6 1,-4 5 1,7 12 0,3 0-1,2 11-1,0 5-2,2 10 2,-4 6-3,0 11-1,-8 10 0,1 6-1,-8 6-1,-1 4-1,-3-3-3,-1-6-5,0-7-12,-2-12-17,-7-26 0,2-19 1,-8-24 0</inkml:trace>
  <inkml:trace contextRef="#ctx0" brushRef="#br0" timeOffset="842">471 216 15,'3'-24'29,"9"26"0,-12-2-1,15 31-25,-2-1-13,-2-6-13,14 12-2,-10-16-3</inkml:trace>
  <inkml:trace contextRef="#ctx0" brushRef="#br0" timeOffset="1045">714 599 16,'8'20'27,"-8"-20"0,15 11 2,-1-14-22,2-5-1,5-7-3,-1-3-3,1-6-1,-1-1-1,-3-4-2,-2 2 0,-10 1 1,-4 3 2,-7 5 2,-5 8 2,-4 7 1,-6 5 1,2 10 0,-1 8 1,2 9-1,4 2-1,5 6-2,5 2-1,7-3-2,8 0-3,3-7-2,11-9-5,0-8-9,3-16-10,8 1 1,-9-17 0</inkml:trace>
  <inkml:trace contextRef="#ctx0" brushRef="#br0" timeOffset="1357">1026 407 18,'0'0'28,"-13"0"1,8 11-7,1 4-7,2 5-5,5 5-2,-1-1-3,5-1-2,4-6-2,2-4-2,2-4-2,-2-8-3,6-4-7,-3-5-9,-2-9-8,7 5 0,-9-8 1</inkml:trace>
  <inkml:trace contextRef="#ctx0" brushRef="#br0" timeOffset="1622">1075 177 0,'0'0'29,"16"2"0,-10-12 2,9-1-16,2 1-2,1-4-4,3 2-4,-2-1-9,-1 2-16,-6-5-11,1 7 1,-11-6 0</inkml:trace>
  <inkml:trace contextRef="#ctx0" brushRef="#br0" timeOffset="1778">1110 0 5,'-14'14'29,"14"19"1,-1-4 2,6 11-16,7 8-4,2-1-4,4 6-9,-3-5-25,7 8-4,-8-10 0,4 1-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11.8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3 3,'0'0'26,"15"4"1,-6-1-9,6 3-1,3-1-4,2 1-2,6 1-2,0-1-2,6 2-1,6-3-1,6-2-1,3 0-1,7 0 1,4-3-1,7 0 0,6-1-1,6 0 1,5 0-1,3 1 2,6-1-2,2 0 1,4 0-1,6-2 0,2-1 0,3 2 0,2-6 0,3 3-1,3-5 1,4 0-1,0-2 0,5 1 0,2-4 1,2 0-2,-1 2 2,1 0-1,-1 1 0,4 3 0,-3 2 1,-2 3-1,0 1 0,1 3 0,-1 0 0,-1 0 0,2 0 0,1 1 0,1 0 0,1 1 0,3-1 0,4 2-1,3-1 1,0 1 0,2 2 0,1 0 0,7-2 0,-5 0 0,5 0-1,-2 0 1,1-1 0,0 0 0,5-1 0,-2 1 0,-4-1 0,4 2-1,-3 0 1,0 1-1,-5 2 1,3 1-1,-6 3 0,0 0 1,-3 1-1,-2-2 1,1 0-1,-2 0 1,0-1-1,-6-4 1,3 0-1,-4 0 1,-2-2-1,-2 2 1,-4-3-1,-3 0 0,1-2 1,-3-2-1,1-3 1,0-2-1,-4-4 1,4 1-1,-6-1 0,3-1 1,2 0-1,-5 2 0,-1-2 1,-2 4-1,-4 0 1,-1 2-1,0 0 1,-5 1-1,-4 1 1,-5 5 0,-3-1-1,-3 3 1,-3 2-1,-3 2 1,-2 1-1,-3 4 1,-5-1 0,-2 3-1,1-1 0,-3 2 1,-1-1-1,-5-3 1,-2 2-1,-3-4 0,-4 0 0,-5-4 0,-7 0-1,-9-3 0,-5 0-4,-12-5-6,-10 4-32,-4-14-2,-14 3 2,-10-3-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07.37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5,'0'0'25,"-3"7"1,3-7 0,-9 18-16,6-2-3,1 2-1,4 3-3,0 4-2,-1 2-4,2 2-13,8 9-12,-12-4 1,11 9 1</inkml:trace>
  <inkml:trace contextRef="#ctx0" brushRef="#br0" timeOffset="406">52 771 28,'-11'-16'30,"11"16"1,-8-7-12,8 7-5,0 0-5,-8 3-2,9 7-3,1 3-2,3 5-1,3 6 0,3 4-2,0 3 0,2 2 0,1-4-2,0-3 0,-1-6-1,1-9 0,-1-8 0,-2-11 1,3-7-1,-5-10 2,2-2 2,-3-10 0,-1-6 2,-3-5 0,-4-2 0,-5 0 1,-6 4 1,-2 5-1,-3 6 1,-1 13-1,-4 12-1,0 15 0,3 16-2,4 12-2,6 10-7,4 5-22,2-3-1,15 3 1,-5-14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4.90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80 0 31,'0'0'34,"0"0"3,-9 7-3,4 1-15,4 14-8,-4 3-4,3 9-4,-1 8-2,2 6-2,2 7-4,-1-2-13,2-3-17,6-1-1,-5-14 0,5-6 1</inkml:trace>
  <inkml:trace contextRef="#ctx0" brushRef="#br0" timeOffset="5210">249 850 26,'-4'-23'31,"3"4"2,-11-13-1,-2-4-20,5 4 0,-9-6-3,2 8-1,-9 1-3,5 10 0,-6 9-2,1 13-1,0 12 0,4 7-2,2 9 1,8 6-1,8 6 0,6 0 0,10-1 1,5-3-1,7-1 0,5-4 0,0-3-1,-2 0 1,-3-3 0,-7 1-1,-6-3 1,-6-2-1,-9-2 0,-4-7 0,-6-3 0,-6-7 0,-2-6 1,-1-5-2,1-8 2,2-2-1,2-3 0,5-1 0,4-2 1,8-4-2,4 0 2,7-4 0,9-5 0,2-6 0,5 3-2,2-2-4,3 8-11,-5 9-16,-2 3-1,-3 15 1,-11 3-1</inkml:trace>
  <inkml:trace contextRef="#ctx0" brushRef="#br0" timeOffset="5710">379 716 34,'12'3'31,"-12"-3"1,-1 13 0,1-6-23,0-7-2,2 15-4,0-3-1,3 1-1,-1 0 0,2 3-1,2 0 1,1 0-1,0-1 0,2 0 0,2-5 1,1 0 0,3-4 0,1-1 0,5-4 0,-3 1 0,1 0 0,-2 0 1,-4 2-1,-2 3 1,-8 4-1,-3 3 0,-7 2 0,-4 2 1,-2 1-1,-4 0-1,0-2-3,-5-2-1,4-4-8,-1-3-15,-2-9-7,7-1-1,-5-13 2</inkml:trace>
  <inkml:trace contextRef="#ctx0" brushRef="#br0" timeOffset="6068">415 772 31,'0'0'32,"9"-20"1,2 9-9,2 4-8,2-6-6,3 4-7,5 1-11,3 4-22,-5-6-3,7 7 1,-7-3-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11.17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0,'7'20'22,"25"8"-9,-32-28-13,0 0-22,8 18-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9.4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19 18,'12'6'26,"8"22"1,-10 5 1,-1 10-24,5 4 0,-5 1 0,1-2 0,-6-7 0,3-7 0,-5-11 0,-1-9 0,-1-12 0,-5-13 0,-2-13-1,3-6 0,-1-7-1,2-5-1,2-1-2,2-5-2,5 6-7,2 5-12,2 4-10,7 16 1,-6 0 0</inkml:trace>
  <inkml:trace contextRef="#ctx0" brushRef="#br0" timeOffset="280">258 827 10,'23'-3'28,"-8"-15"2,10 0-9,-5-6-4,2-5-4,1 0-4,-6 0-3,-1 1-3,-5 3-3,-7 4-2,-4 7 0,0 14-1,-16-6 1,1 11-1,1 6 1,-2 8 0,3 6 1,3 9 1,-1 3-1,9 1 0,3 4 0,7-7 0,4-3 0,2-10-1,3-12 2,0-12-1,4-11-1,-2-12 0,0-5 1,-3-6-2,-3-4 2,-4 3-1,-1 0 0,-3 3 1,-3 6 3,-1 4 1,-1 6 2,3 5 1,-2 3 1,10 6 1,-4 5 1,7 12 0,3 0-1,2 11-1,0 5-2,2 10 2,-4 6-3,0 11-1,-8 10 0,1 6-1,-8 6-1,-1 4-1,-3-3-3,-1-6-5,0-7-12,-2-12-17,-7-26 0,2-19 1,-8-24 0</inkml:trace>
  <inkml:trace contextRef="#ctx0" brushRef="#br0" timeOffset="842">471 216 15,'3'-24'29,"9"26"0,-12-2-1,15 31-25,-2-1-13,-2-6-13,14 12-2,-10-16-3</inkml:trace>
  <inkml:trace contextRef="#ctx0" brushRef="#br0" timeOffset="1045">714 599 16,'8'20'27,"-8"-20"0,15 11 2,-1-14-22,2-5-1,5-7-3,-1-3-3,1-6-1,-1-1-1,-3-4-2,-2 2 0,-10 1 1,-4 3 2,-7 5 2,-5 8 2,-4 7 1,-6 5 1,2 10 0,-1 8 1,2 9-1,4 2-1,5 6-2,5 2-1,7-3-2,8 0-3,3-7-2,11-9-5,0-8-9,3-16-10,8 1 1,-9-17 0</inkml:trace>
  <inkml:trace contextRef="#ctx0" brushRef="#br0" timeOffset="1357">1026 407 18,'0'0'28,"-13"0"1,8 11-7,1 4-7,2 5-5,5 5-2,-1-1-3,5-1-2,4-6-2,2-4-2,2-4-2,-2-8-3,6-4-7,-3-5-9,-2-9-8,7 5 0,-9-8 1</inkml:trace>
  <inkml:trace contextRef="#ctx0" brushRef="#br0" timeOffset="1622">1075 177 0,'0'0'29,"16"2"0,-10-12 2,9-1-16,2 1-2,1-4-4,3 2-4,-2-1-9,-1 2-16,-6-5-11,1 7 1,-11-6 0</inkml:trace>
  <inkml:trace contextRef="#ctx0" brushRef="#br0" timeOffset="1778">1110 0 5,'-14'14'29,"14"19"1,-1-4 2,6 11-16,7 8-4,2-1-4,4 6-9,-3-5-25,7 8-4,-8-10 0,4 1-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1.7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20,'-6'27'29,"-4"0"0,7 17 1,5 1-22,0 6-1,4 3-2,5 6-3,-1-1-4,6-6-8,1-3-13,-5-15-8,9-3 2,-9-23 0</inkml:trace>
  <inkml:trace contextRef="#ctx0" brushRef="#br0" timeOffset="187">209 36 10,'3'-15'31,"7"22"0,-8 2 2,10 13-18,-3 12-2,1 4-3,8 10-2,0 3-3,-1 2-4,4 0-6,-4-9-10,-1-8-18,2-2-1,-10-18 1,-1-2 1</inkml:trace>
  <inkml:trace contextRef="#ctx0" brushRef="#br0" timeOffset="374">46 372 6,'-19'-10'26,"19"10"1,10-18 1,9 2-20,8-1-4,6-1-7,7-3-10,-3-9-11,10 11-1,-9-7-2</inkml:trace>
  <inkml:trace contextRef="#ctx0" brushRef="#br0" timeOffset="546">536 115 20,'2'25'27,"-4"-7"2,4 8-12,2 6-3,2 0-4,5-1-1,-4-5-2,7-3-2,0-10 0,1-9-1,-1-10-1,-1-5 0,-3-9 0,0-4-1,-7-1 1,-3-4-1,-7 3 0,-2 4-1,-6 4 1,2 7 0,-5 11-2,2 7-4,1 11-6,4 12-24,1 0 1,7 10-2,-3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6.2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 691 16,'0'0'25,"-14"-31"0,16 6-9,-2-10-6,2-11-2,8-4-1,-1-2-2,4-1-1,3 5 0,2 5 0,0 7 0,5 17 0,1 10 0,4 18-1,-1 14 0,5 14 1,4 11-2,5 16 1,2 7-1,4 6-1,1 4 0,3-5 0,3-5-1,-3-6 0,-2-10-1,-5-11-2,-7-8-1,-5-14 0,-8-4-3,-10-11-4,-6-5-7,-8-2-10,-6-22-2,-3 5 1</inkml:trace>
  <inkml:trace contextRef="#ctx0" brushRef="#br0" timeOffset="359">549 423 21,'-10'-23'33,"5"15"3,-3-2-2,8 10-12,-10 13-8,-2 7-3,7 17-5,-5 7-3,-1 14-1,0 14-1,-2 10 0,-1 9-1,0 2 1,0-4-2,3-8 0,0-6-2,4-18-2,1-11-6,1-21-6,5-25-15,0 0-4,6-35 1,2-2 1</inkml:trace>
  <inkml:trace contextRef="#ctx0" brushRef="#br0" timeOffset="639">560 116 34,'11'-34'34,"5"12"0,-5-1 1,2 4-19,3 11-5,-4-2-1,3 10-4,-5 6-2,0 6-2,-6 6 0,-2 6-1,-4 3 0,1 4-1,0 1-1,1-4 1,3-3 0,5-5-1,4-4-1,3-8-3,7-3-17,5-7-13,-4-11 0,4 1-2,-4-11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4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6 979 10,'-9'-15'25,"-14"-2"2,1 10 2,-8 2-18,-2 8-3,0 9-2,-3 8-1,9 9-2,3 7-1,7 2 0,10 2-2,7-3 0,6-4-2,7-11 1,8-13-1,0-16-1,6-14-1,-4-18-1,4-10 0,-5-12 0,-1-4 2,-5-4 2,0-2 3,-10 3 2,-7 6 3,-2 11 2,-9 6 0,0 14 2,-4 8-3,2 20 0,0 10-3,7 20-2,4 12 0,6 13-2,7 12-1,4 4 0,5 0-2,2-6-4,7-3-7,0-11-14,-5-16-6,5-5-2,-8-21 2</inkml:trace>
  <inkml:trace contextRef="#ctx0" brushRef="#br0" timeOffset="390">439 913 23,'-2'-14'30,"-7"2"0,9 12-5,-5 10-8,3 5-8,5 3-7,-1 2-10,4-2-13,-3-7-10,7-1 1,-10-10-1</inkml:trace>
  <inkml:trace contextRef="#ctx0" brushRef="#br0" timeOffset="718">688 672 23,'-7'16'26,"-13"-4"1,6 5-11,-4 6-4,2-1-4,5 3-2,3-2 0,8 0-2,3-5 0,8-3 0,3-4-2,7-4 0,-2-4 0,4 0 1,-1-2-1,-3 1 0,-2 2 1,-5 3 0,-5 1-1,-3 4 0,-9 5-3,-3-1-3,-2 2-14,-1 3-14,-8-15-2,7 1 2,-5-14-1</inkml:trace>
  <inkml:trace contextRef="#ctx0" brushRef="#br0" timeOffset="1030">820 652 13,'18'-21'11,"1"2"-14,4 1-9</inkml:trace>
  <inkml:trace contextRef="#ctx0" brushRef="#br0" timeOffset="1139">864 458 26,'-16'12'29,"17"8"-5,-1 5-2,8 9-8,4 7-5,2 5-4,3 7-1,-2-5-2,2-2-2,-2-6-1,-2-6 0,0-9-2,-5-11 1,-8-14 0,11 2 0,-7-13 0,-4-7 1,-1-8 1,-4-5 1,0-4-1,2 0 2,0 3 0,4 5 0,2 3 0,3 10 1,1 7-1,5 11 1,1 8 0,-1 7-1,-2 4 0,1 5 0,-4-3-1,2 0 0,-5-3 1,3-6-2,-3-7 2,-4-9-1,11-1 1,-5-11 0,1-9-1,1-2 1,0-8-1,2-2 0,3-1-3,-2-3-3,4 4-7,-2 4-13,-4 1-7,7 8-2,-6-1 1</inkml:trace>
  <inkml:trace contextRef="#ctx0" brushRef="#br0" timeOffset="1623">1322 526 10,'-3'22'26,"7"9"0,-7-10 2,3 7-18,2-2-5,3-3-5,0 0-8,1-8-11,8 2-7,-14-17 0,15 13 0</inkml:trace>
  <inkml:trace contextRef="#ctx0" brushRef="#br0" timeOffset="1826">1284 356 13,'-3'-13'27,"3"13"0,0 0-1,10-3-25,0 9-23,-10-6-3,17 3 0</inkml:trace>
  <inkml:trace contextRef="#ctx0" brushRef="#br0" timeOffset="2216">1505 98 31,'-15'9'28,"-6"6"2,16 20-2,2 7-21,4 12-4,4 9-2,6 6-1,4 2-1,-1-1 0,1-4-1,0-8-1,-3-10-1,-1-11-1,-2-10 0,-1-14 0,-8-13 0,6-8 0,-5-10 3,-1-7 0,-1-10 2,2-3 1,0-3 2,4 0 0,0 5 1,6 7-1,1 5 1,3 12 0,3 7 0,-2 11-1,1 9 0,-5 4-1,-3 8-1,-4 4 0,-4 1-1,-5 1-2,-2-1-1,-2-4 0,-2-7-2,2-4-1,8-17 0,0 0 0,0 0 2,0-18 0,10-5 1,2-6 2,3-2 2,0-5 5,4 2-1,-3 0 1,-1 3 1,-2 6 0,-1 4 1,-3 7-1,-1 12-1,-8 2-2,9 19 0,-7 2-1,2 5-1,0 4-1,0 1 0,7-5-1,-2-3 0,2-6-1,4-10 0,0-6 0,-1-8 0,2-5 0,-1-10 0,-2-2 0,-1-5 0,-1 0 1,-3 1 0,0 3 0,-3 3 0,-2 5 1,2 9 0,-5 8 0,10 0 0,-5 10 0,4 5 1,1 1-1,0 3 0,4-3-2,-2 2-2,0-1-4,-2-6-8,-10-11-16,19 14-1,-19-14 0</inkml:trace>
  <inkml:trace contextRef="#ctx0" brushRef="#br0" timeOffset="3027">2083 295 24,'8'-8'29,"12"1"1,0-5-11,4-1-4,3-1-6,-2-2-4,-3-1-6,0 2-13,-4 8-15,-10-7-1,-1 9-1</inkml:trace>
  <inkml:trace contextRef="#ctx0" brushRef="#br0" timeOffset="3198">2142 66 4,'6'15'28,"-4"2"1,9 9 1,-1 5-12,4 2-7,2 8-3,1 2-4,0 3-5,2 0-13,2 0-15,-7-10-1,5 1 0</inkml:trace>
  <inkml:trace contextRef="#ctx0" brushRef="#br0" timeOffset="3432">2366 211 27,'7'7'31,"-7"-7"2,4 18-4,0 0-14,-2 5-6,4 2-3,-1 3-4,2-1-4,2 0-7,-2-3-14,-4-12-9,7 0-1,-10-12 1</inkml:trace>
  <inkml:trace contextRef="#ctx0" brushRef="#br0" timeOffset="3635">2378 0 23,'0'0'30,"-7"-1"0,12 16 0,2 3-17,1 2-11,3 4-16,-1-4-15,10 4-1,-6-9 1</inkml:trace>
  <inkml:trace contextRef="#ctx0" brushRef="#br0" timeOffset="3791">2594 161 8,'-5'10'27,"10"3"2,-5-13 1,1 21-13,4-4-6,-1 3-4,4 2-2,-2 2-2,2-3-1,1 1-1,1-2-1,0-5 0,2-2-1,0-4-1,0-4 0,0-7 1,-2-4-2,0-3 1,-2-5 0,-1-4 1,-3-2-1,0-1 2,-7-1-1,-2 0 1,-3 5 0,-1 2 1,-2 7 0,-1 5-1,-1 6 1,2 3 0,2 5-1,2 2-1,5-2-2,3-2-1,-1-9-2,10 6-3,0-10 0,1-4 0,1-2-1,0-3 4,-1-2 4,1 3 4,0 0 3,-1 4 2,-2 1 4,1 3-1,-1 3 0,-1 1-2,4 5-2,-3 0-2,1 6-1,-1 1-2,0 1-1,-3 3-1,1-1 0,-3-2-1,-2-1-1,1-4 0,-3-8 0,0 0 0,0 0 0,6-19 2,-3 6-1,0-5 2,1-1 1,1-2 1,0 4 0,0 0 1,3 0 1,-3 4-1,5 0 1,-3 4-1,1 4 2,-8 5-2,14-1 1,-14 1 0,15 18-2,-8-3 1,0 0-2,3 2 1,-2 1-1,3 0-2,-4-1 0,2-2-1,-3-4-2,1 2-3,-5-2-6,0-1-17,1 6-3,-9-7 1,5 9 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37.0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932 18,'0'0'27,"0"0"2,14-1-10,-4-6-7,5 0-3,0-4-2,6 3-1,1-4-2,4 3 0,-1 0-1,5 1 0,-1-1 0,3 0 0,1-4-1,6 2 1,1-8 0,4-2 0,4-7 0,2-3 0,1-6-1,2-2 0,-1-5 0,1 0 0,-3-5-1,0-1-1,1-1 1,-2-1 0,1-6 0,-1-4 0,0-6 1,1-6 0,-1-6 1,1-6-1,0-8 1,-1-6-1,2-7 0,4-4 0,0-4-1,2-4 1,-2-5-1,0-3-1,1-4 1,-3-4 0,-2-3-1,-3-3 1,-1-1 0,-3-2-1,-2 1 1,0-3 0,-2 3-1,-3 1 0,0 2 0,-3-4 0,-2 2 0,-3 0 0,0-1 0,-4 0 0,0-2 0,-2 1 0,1 2 0,-2 3 0,1 0 0,-1 1 1,1 4-1,1 0 0,0 3 0,2 4 1,-1 3-1,1 3 0,4 6 0,1 1 0,5 8 0,0 5 0,3 2 0,2 7 0,0 5 0,5 8-1,1 4 1,-2 7 0,0 9 0,0 11 0,-3 8 0,3 9 0,-3 11-1,0 6 1,-1 8 1,0 5-1,-1 6 0,1 1 0,3 3-1,0 2 2,3 0-1,3 3 0,1 4 1,2 3-1,0 3 0,-1 4 0,1 3 1,-6 6-1,1 4 0,-4 3 0,-2 4-1,-2 2 2,-2 3-1,1 4 1,1 1-1,0 3 0,0 3 0,1 3 0,1 1 1,0 4-1,2 2 0,0 1 0,1 0 1,-1 2-1,0 4 0,2-3 0,0 1 0,3-1 0,2 0 0,2 1 0,1-2 0,3 0 0,0-2 0,2 2 0,-1-1 1,1 1-1,0 2 0,2 2 1,0 5-1,2 1 0,-4 4 1,1 2-1,1 1 0,0 4 1,-2 2 0,3-1-1,-1 4 1,1 1 0,4 1-1,1 3 1,1 0 0,1 0-1,4-1 1,0 1 0,1-3-1,0-1 0,3-3 1,-1-2-1,-1 1 1,2-4-1,1 1 0,-1-3 1,-1-2 0,2-1-1,-1-6 0,1 1 1,1-6-1,-1 0 0,0-6 1,-1-1-1,1-4 0,0-4 0,1-1 1,-1-3-1,2-5 0,-2 3 0,0-4 0,0-2 0,-3 0 0,-2 1 1,-1-2-1,-1-3 0,-3 0 0,-2-3 0,2-1 0,-4-5 0,0-3 0,-1 0 0,0-3 0,0-2 1,-1-3-1,-2-3 1,0-2-1,-3-2 0,0 0 0,1-3 0,-2-2 0,-2 0 1,-2 0-1,2-2 0,-5 3 0,2-3 1,0 2-1,-4-2 0,0 0 0,0-2 0,-2-2 0,-1-2 0,2-2 1,-2-2-1,-2-3 0,3 1 0,1-2 1,-1-2-1,0 0 0,-5-1 0,3-1 0,-4 0 0,-2 1-1,-5-2 1,-2 1-1,-5-1 0,-1 1 0,-3 0 0,-4 0-1,-4 0 0,-2 1-2,-11 2-1,17-2-3,-17 2-9,-1-13-25,1 13 1,-10-10 0,3 7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7.5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50 32,'0'0'32,"0"0"1,4 24-1,6 6-22,8 14-3,3 5 0,5 12-2,0 0-2,2 2-2,0-6-2,-5-11-3,1-8-3,-6-15-3,-3-13-8,-5-10-7,-7-17-3,-3-6 3,-9-11 3</inkml:trace>
  <inkml:trace contextRef="#ctx0" brushRef="#br0" timeOffset="187">71 721 33,'-31'-42'21,"9"7"-2,10-3-1,13 3-4,16 4-3,10 3-1,14 4-2,4 5-1,5 7-2,0 7 0,-2 12-1,-5 8 0,-12 14-1,-8 12-1,-11 8-1,-8 11 0,-8 6-1,-5 4-2,-6-3-3,-3 0-6,-1-8-12,-3-16-11,11-6 0,-3-24 0</inkml:trace>
  <inkml:trace contextRef="#ctx0" brushRef="#br0" timeOffset="468">543 654 11,'3'19'28,"6"16"1,-9 0-6,2 0-9,4-1-2,0-10-2,5-2-3,1-16-1,4-8-2,1-14-1,2-10-1,-1-9 0,-1-3 0,-6-1-1,-3 0 1,-9 6-1,-5 8 1,-6 9-1,-5 12 0,-5 15 1,1 7-2,-2 11 1,6 5-1,4 2-3,4-1-5,11-4-8,6-9-14,5-17-5,10-8 2,0-17 0</inkml:trace>
  <inkml:trace contextRef="#ctx0" brushRef="#br0" timeOffset="765">822 491 37,'13'-4'33,"-13"4"3,9 4-8,-6 10-10,0-2-7,5 6-2,-4-2-5,4 3-1,-1-4-2,1-2-1,-1-3-1,-7-10-1,14 1 1,-8-9-1,0-7 0,0-3 0,-2-3 0,1-5 1,1 2 1,0 1 0,2 4 3,3 3-2,-1 7 2,1 9-1,-1 6 1,2 7 0,-2 5-1,-1 2 0,-3 3-1,4 2 0,-4-2-3,0-3-2,1-4-6,-3-6-13,-4-10-13,10 4-2,-8-16 3,3-5-1</inkml:trace>
  <inkml:trace contextRef="#ctx0" brushRef="#br0" timeOffset="1139">1067 123 23,'0'-23'28,"7"15"1,-7 8-8,0 0-10,4 19-13,-4-5-23,6 13-3,-11-9 1,12 7-2</inkml:trace>
  <inkml:trace contextRef="#ctx0" brushRef="#br0" timeOffset="1311">1167 212 24,'19'-8'33,"-10"-7"0,12 3 0,-2-5-19,4-3-4,1 0-6,0 2-8,-5 2-15,-7-2-13,4 10-1,-14-4 0</inkml:trace>
  <inkml:trace contextRef="#ctx0" brushRef="#br0" timeOffset="1451">1259 0 8,'-3'14'29,"-6"1"2,14 12-1,3 7-10,1 1-7,4 12-3,0-4-2,5 5-8,0-4-16,7 1-15,-10-15-1,6 2-1,-12-16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1.7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20,'-6'27'29,"-4"0"0,7 17 1,5 1-22,0 6-1,4 3-2,5 6-3,-1-1-4,6-6-8,1-3-13,-5-15-8,9-3 2,-9-23 0</inkml:trace>
  <inkml:trace contextRef="#ctx0" brushRef="#br0" timeOffset="187">209 36 10,'3'-15'31,"7"22"0,-8 2 2,10 13-18,-3 12-2,1 4-3,8 10-2,0 3-3,-1 2-4,4 0-6,-4-9-10,-1-8-18,2-2-1,-10-18 1,-1-2 1</inkml:trace>
  <inkml:trace contextRef="#ctx0" brushRef="#br0" timeOffset="374">46 372 6,'-19'-10'26,"19"10"1,10-18 1,9 2-20,8-1-4,6-1-7,7-3-10,-3-9-11,10 11-1,-9-7-2</inkml:trace>
  <inkml:trace contextRef="#ctx0" brushRef="#br0" timeOffset="546">536 115 20,'2'25'27,"-4"-7"2,4 8-12,2 6-3,2 0-4,5-1-1,-4-5-2,7-3-2,0-10 0,1-9-1,-1-10-1,-1-5 0,-3-9 0,0-4-1,-7-1 1,-3-4-1,-7 3 0,-2 4-1,-6 4 1,2 7 0,-5 11-2,2 7-4,1 11-6,4 12-24,1 0 1,7 10-2,-3 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 53 19,'-25'-57'16,"25"57"-15,50 37-13,-50-37-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2.7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31,'0'0'29,"0"0"0,11 21 0,2 8-25,3 5-1,10 12 1,5 8 0,9 12 0,6 9 0,12 10-1,3 12 0,5 11-1,-1 10 0,6 11-1,-2 7 0,-1 7-1,0-1-1,-6 0 1,1-5-1,-4-7-1,0-12 0,-2-10 0,0-10 1,-4-11 0,0-10 1,-5-9-1,-4-10 1,-5-4-1,-6-7 1,-5-8 0,-9-3 0,-6-6 0,-8-7-1,-7-4 0,-3-3 0,-7-9-1,0-1-4,-2-7-7,-4-8-16,9 8-2,-9-9 1</inkml:trace>
  <inkml:trace contextRef="#ctx0" brushRef="#br0" timeOffset="421">1076 2474 16,'6'10'24,"-6"-10"-1,24 14-17,0-3 0,4 0-1,4 3-2,3 0 1,2 2-2,-4-4 1,-3-3 1,-9-8 2,-5-6 1,-10-14 2,-4-9 0,-5-14 2,-1-6-2,-3-10 0,3-1-2,2-4-2,3 3-2,5 7-6,0 3-7,5 7-18,1 10-6,-5 6-1,3 10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25.9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 1623 12,'-6'-17'24,"6"17"-3,-2-17-2,2 17-2,-4-13-4,-2 3-4,6 10-1,-3-15-1,3 15-2,-7-14-1,7 14 0,-6-8-2,6 8 0,0 0 0,-10 8 0,7 2-1,1 5 0,-1 5 1,3 6-1,-3 4 1,6 7 0,-3 8 0,4 4-1,-1 8 1,3 5 0,0 4-1,1 3 1,-1 0-1,2-1-1,-2-2 1,1-4-1,1-5 1,-2-4-1,0-4 0,-1 1 1,1-2-1,-2 1 0,1 1 1,-2 3-1,-1-1 0,-1 4 0,1-4 1,2 0-1,-1-4 0,0-2 0,1-4 0,1-3 1,-1-4-1,0-3 0,-2-2 0,2-3 0,-4-2-1,0-3-1,2-4-6,-4-5-15,2-13-11,2 15-2,-2-15 1</inkml:trace>
  <inkml:trace contextRef="#ctx0" brushRef="#br0" timeOffset="8237">815 2409 20,'11'-10'30,"-9"0"1,-2 10 1,1 11-23,-7 4 0,1 8-1,-7 6-3,0 7-1,-2 4-3,-1 0 0,2-1-1,0-4 0,4-3-1,5-8 1,5-4-1,7-6 1,4-6 0,7-4 0,5-5 0,6-5 1,0-2-1,1-1 1,0-1-2,-4 1-3,-2 3-4,-7 1-7,-4 2-10,-2 7-8,-12-4 2,1 7 0</inkml:trace>
  <inkml:trace contextRef="#ctx0" brushRef="#br0" timeOffset="8549">779 2810 15,'0'0'25,"-9"-12"1,11-8-11,6-8-1,6-12-4,7-6 0,6-10-1,10-5 1,5-8-2,10-8 0,9-10-1,7-5-2,8-9-1,3-5 1,5-8-2,4-2-1,2 2 0,-3 7-1,-9 8-1,-7 13 1,-12 16-1,-9 16-2,-12 22-2,-15 11-4,-9 20-10,-10 13-16,-10 5-2,-3 11 1,-9-2 1</inkml:trace>
  <inkml:trace contextRef="#ctx0" brushRef="#br0" timeOffset="9235">2166 808 34,'-12'-15'31,"12"15"1,-10-16-1,10 16-22,0 0-2,20 15-3,-1 9-2,2 11-1,3 6 0,2 8 0,1 2-1,-3 3 0,-5-5-1,-3-7 1,-6-9-1,-2-9 0,-6-14 0,-2-10-1,0-10 1,-1-13 0,-1-10 1,-1-11-1,3-8 1,2-7 1,7 0 0,2-1 0,5 6-2,3 6-2,0 8-8,3 11-14,4 18-7,-9 6 1,2 16 0</inkml:trace>
  <inkml:trace contextRef="#ctx0" brushRef="#br0" timeOffset="9594">2509 982 18,'-2'10'28,"2"-10"2,0 0-9,10-15-7,2 1-3,6-2-3,0-7-2,1-1-2,1-4-1,-1 2-3,-2-4 1,-3 6-2,-6 0 1,-5 5-1,-5 3 0,-5 3 0,-4 10-1,-4 5-1,-4 14-1,0 5 1,0 13-1,1 5 1,6 4-1,3-1 1,5 1 1,9-8 0,7-11 2,6-11-1,5-14 1,3-14 0,3-10-1,3-8-2,-2-8 0,-2 1 0,-4-3-1,-8 2 1,-3 5 0,-7 3 2,-5 9 3,-3 4 2,-3 6 2,-1 3-1,6 11 2,0 0 0,-7 4-1,14 12 0,0 1 0,7 11-1,-1 4-1,2 13 2,-2 5-2,1 7 1,-6 6-2,-3 6-1,-4 3-1,-4 2-3,0 2-3,-8-6-6,0-5-10,4-3-13,-10-15 0,2-6 0</inkml:trace>
  <inkml:trace contextRef="#ctx0" brushRef="#br0" timeOffset="10187">2646 325 37,'18'-27'33,"-6"9"2,5 14-1,-3 7-22,2 4-3,3 9-3,-1 3-4,2 3-4,3 3-10,-1 1-18,-4-4-4,5 2-1,-7-7 1</inkml:trace>
  <inkml:trace contextRef="#ctx0" brushRef="#br0" timeOffset="10467">2953 722 0,'-2'13'24,"-7"-12"0,9-1 1,0 0-12,14-11-5,-2 0-2,2-3-1,3-4-1,3-2-1,-1-3-1,1-2 0,-1 3-1,-1 0 0,-5 1 1,-3 3-1,-3 5 1,-5 3-1,-2 10 1,-10-5-1,0 9 1,-4 4-2,-4 4 1,1 8-1,-1 1 0,1 4 0,5 2-1,5 1 1,4 0-1,6-2 1,4-3-1,8-3-1,4-6-2,3-3-3,4-8-7,-1-9-14,8 0 1,-8-12-2</inkml:trace>
  <inkml:trace contextRef="#ctx0" brushRef="#br0" timeOffset="10826">3341 452 22,'0'0'28,"-23"1"2,8 11-5,-3 7-8,-2 4-8,4 10-3,-1 1-1,4 3-2,5-2 0,7-1-2,6-6 1,9-3-2,6-10-1,3-9 0,9-8-3,1-9-2,4-5-4,-4-6-3,-2-5-7,-4 3-9,-9-10-1,0 12 1</inkml:trace>
  <inkml:trace contextRef="#ctx0" brushRef="#br0" timeOffset="11076">3329 443 13,'0'0'27,"0"0"1,15-15-5,4 6-7,6 0-4,1-6-3,6 3-2,-4-5-3,5 0-4,-6 2-5,-4 0-8,-6-2-9,-3 6-7,-12-7-1,4 6 0</inkml:trace>
  <inkml:trace contextRef="#ctx0" brushRef="#br0" timeOffset="11247">3489 143 26,'-10'1'27,"-2"3"-1,5 9-1,3 9-5,3 3-5,6 13-3,-4 3-3,9 9-2,-3 2 0,3 5-3,-1-1-1,-1-1-1,0-5-3,-1-4-2,0-1-6,-1-10-19,1-11-7,2-6-2,-9-18 2</inkml:trace>
  <inkml:trace contextRef="#ctx0" brushRef="#br0" timeOffset="11700">4152 48 24,'-5'-27'30,"6"13"2,-6 7 0,2 17-20,-2 12-1,0 9-2,0 11-4,1 8-1,0 8-1,-1 5-1,4 0-1,1 0-3,1-8-3,4-4-5,-1-8-9,2-17-11,3-7-4,-9-19 2,20-9-1</inkml:trace>
  <inkml:trace contextRef="#ctx0" brushRef="#br0" timeOffset="11918">4286 55 46,'7'-25'31,"-6"10"-6,-1 15-4,7 9-6,-5 10-4,2 15-5,0 8-2,1 13-1,-3 6-1,5 6-2,-3-3-2,-3-5-3,5-2-8,-2-11-10,-5-13-11,6-8 0,-5-25 2</inkml:trace>
  <inkml:trace contextRef="#ctx0" brushRef="#br0" timeOffset="12121">4124 394 1,'-15'-20'26,"13"8"3,0-7 1,9 1-16,5 1 0,6-3-4,5 1-2,2-2-4,3 1-5,3 3-7,-1 3-10,-3-3-13,9 12 1,-12-4-1</inkml:trace>
  <inkml:trace contextRef="#ctx0" brushRef="#br0" timeOffset="12339">4570 176 20,'4'30'27,"-15"-2"1,8 11-8,-5-2-6,5 1-5,0-4-3,2-6-3,2-4-1,3-8 0,4-8-1,2-8 0,3-7 0,0-5 1,3-6-1,-5-1 1,4 0-1,-6-2 2,0 2-2,-5 0 2,-1 3-2,-3-1 1,-3 5-1,-1 0-3,-4 2-4,8 10-15,-12-4-10,-1 4-2,7 10 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11.8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3 3,'0'0'26,"15"4"1,-6-1-9,6 3-1,3-1-4,2 1-2,6 1-2,0-1-2,6 2-1,6-3-1,6-2-1,3 0-1,7 0 1,4-3-1,7 0 0,6-1-1,6 0 1,5 0-1,3 1 2,6-1-2,2 0 1,4 0-1,6-2 0,2-1 0,3 2 0,2-6 0,3 3-1,3-5 1,4 0-1,0-2 0,5 1 0,2-4 1,2 0-2,-1 2 2,1 0-1,-1 1 0,4 3 0,-3 2 1,-2 3-1,0 1 0,1 3 0,-1 0 0,-1 0 0,2 0 0,1 1 0,1 0 0,1 1 0,3-1 0,4 2-1,3-1 1,0 1 0,2 2 0,1 0 0,7-2 0,-5 0 0,5 0-1,-2 0 1,1-1 0,0 0 0,5-1 0,-2 1 0,-4-1 0,4 2-1,-3 0 1,0 1-1,-5 2 1,3 1-1,-6 3 0,0 0 1,-3 1-1,-2-2 1,1 0-1,-2 0 1,0-1-1,-6-4 1,3 0-1,-4 0 1,-2-2-1,-2 2 1,-4-3-1,-3 0 0,1-2 1,-3-2-1,1-3 1,0-2-1,-4-4 1,4 1-1,-6-1 0,3-1 1,2 0-1,-5 2 0,-1-2 1,-2 4-1,-4 0 1,-1 2-1,0 0 1,-5 1-1,-4 1 1,-5 5 0,-3-1-1,-3 3 1,-3 2-1,-3 2 1,-2 1-1,-3 4 1,-5-1 0,-2 3-1,1-1 0,-3 2 1,-1-1-1,-5-3 1,-2 2-1,-3-4 0,-4 0 0,-5-4 0,-7 0-1,-9-3 0,-5 0-4,-12-5-6,-10 4-32,-4-14-2,-14 3 2,-10-3-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07.37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5,'0'0'25,"-3"7"1,3-7 0,-9 18-16,6-2-3,1 2-1,4 3-3,0 4-2,-1 2-4,2 2-13,8 9-12,-12-4 1,11 9 1</inkml:trace>
  <inkml:trace contextRef="#ctx0" brushRef="#br0" timeOffset="406">52 771 28,'-11'-16'30,"11"16"1,-8-7-12,8 7-5,0 0-5,-8 3-2,9 7-3,1 3-2,3 5-1,3 6 0,3 4-2,0 3 0,2 2 0,1-4-2,0-3 0,-1-6-1,1-9 0,-1-8 0,-2-11 1,3-7-1,-5-10 2,2-2 2,-3-10 0,-1-6 2,-3-5 0,-4-2 0,-5 0 1,-6 4 1,-2 5-1,-3 6 1,-1 13-1,-4 12-1,0 15 0,3 16-2,4 12-2,6 10-7,4 5-22,2-3-1,15 3 1,-5-14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31T03:01:15.62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 0 16,'0'0'18,"0"0"0,0 0-1,0 0 1,0 0-2,0 0-1,0 0-3,0 0-1,0 0-3,0 0-2,-4 14-1,4-14-2,2 25 0,-2-5-2,8 3 0,-4 2-1,-1 1-2,7 0-4,-4-8-13,1-2-14,9-2 0,-16-14 1,15 1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1:02.37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70 0,'-24'67,"15"-45,1 1,1 1,0 0,2 0,0 0,0 30,7 209,-2-239</inkml:trace>
  <inkml:trace contextRef="#ctx0" brushRef="#br0" timeOffset="1634.53">619 24,'-72'-2,"39"0,-2 2,1 1,-35 5,65-5,1-1,0 2,1-1,-1 0,-1 0,2 0,-1 1,1-1,0 1,-2 0,2 0,0 0,0 0,0 0,0 0,-1 1,2 0,-1-1,0 0,1 2,0-2,0 1,0-1,0 2,0-1,-1 0,1 5,-1 8,1 0,1 0,0-1,3 24,1 2,-4-20,0-12,0 0,1-1,-1 2,5 16,-4-24,-1 1,2 0,-1-1,0 2,1-2,0 0,0 0,-1 2,1-2,0 0,0 0,1-1,-1 2,0-1,1-1,-1 1,0-1,6 2,8 5,0-1,1-2,0-1,0 1,0-2,1 0,-1-1,0-1,1 0,18-3,-34 2,2-2,-2 1,1 1,-1-1,1 0,0 0,-1 0,1-1,-1 1,0-2,0 2,1-1,-1 1,0-1,-1 0,1 0,0-1,2-2,21-48,-19 41,0-5</inkml:trace>
  <inkml:trace contextRef="#ctx0" brushRef="#br0" timeOffset="2700.94">664 184,'0'-4,"0"-5,0-5,0-5,-4 3,-5 1,-5 7,-4 1,-3 4,-2 2,4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57.44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483,"3"-470,1 0,2 0,14 18,10 15,-23-2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54.43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1,"-1"19,1-1,1 0,0 1,3-1,0 0,0 0,8 19,-4-15,-1 0,-2-1,5 33,-6-28,1-1,8 27,-12-52,1 0,-1 1,0-1,0 0,1 1,-1-1,0 0,2 0,-2 0,0-1,2 1,-2 0,0-1,2 2,-2-1,1-1,0 0,0 1,-1-1,2 0,-2 0,1 0,0 0,0 0,-1 0,2 0,-2-1,2 1,2-1,2-1,0 0,1 1,-1-1,1-1,-2 0,10-4,23-24,-23 1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48.94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471'0,"-451"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6.2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 691 16,'0'0'25,"-14"-31"0,16 6-9,-2-10-6,2-11-2,8-4-1,-1-2-2,4-1-1,3 5 0,2 5 0,0 7 0,5 17 0,1 10 0,4 18-1,-1 14 0,5 14 1,4 11-2,5 16 1,2 7-1,4 6-1,1 4 0,3-5 0,3-5-1,-3-6 0,-2-10-1,-5-11-2,-7-8-1,-5-14 0,-8-4-3,-10-11-4,-6-5-7,-8-2-10,-6-22-2,-3 5 1</inkml:trace>
  <inkml:trace contextRef="#ctx0" brushRef="#br0" timeOffset="359">549 423 21,'-10'-23'33,"5"15"3,-3-2-2,8 10-12,-10 13-8,-2 7-3,7 17-5,-5 7-3,-1 14-1,0 14-1,-2 10 0,-1 9-1,0 2 1,0-4-2,3-8 0,0-6-2,4-18-2,1-11-6,1-21-6,5-25-15,0 0-4,6-35 1,2-2 1</inkml:trace>
  <inkml:trace contextRef="#ctx0" brushRef="#br0" timeOffset="639">560 116 34,'11'-34'34,"5"12"0,-5-1 1,2 4-19,3 11-5,-4-2-1,3 10-4,-5 6-2,0 6-2,-6 6 0,-2 6-1,-4 3 0,1 4-1,0 1-1,1-4 1,3-3 0,5-5-1,4-4-1,3-8-3,7-3-17,5-7-13,-4-11 0,4 1-2,-4-11 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44.46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00 0,'-52'18,"21"-8,-62 9,91-18,0-1,-1 0,2 0,-1 1,-1-1,1 1,1-1,-1 2,-1-1,1 0,1-1,-2 1,2 1,-1-1,0 0,1 1,-1-1,1 1,0-1,-1 1,1-1,0 2,0-2,0 1,-1 0,1-1,1 2,-1-1,1 0,-1-1,1 1,0 1,-1-1,1 2,1 0,-1-2,1 1,-1 1,1-2,0 1,1 0,-1 0,0-1,0 2,2-2,-2 0,1 0,0 2,0-2,0 0,0-1,1 1,-1 1,2-1,-2-1,0 0,2 1,2 1,5 1,0 1,1-1,0-1,1 0,-1 0,1-2,-1 1,21 0,-30-4,-2 1,1 0,-1 1,0-1,2 0,-2 0,0 0,2-2,-2 2,0 0,0 0,0-1,0 1,1 0,-2-2,1 2,0-1,-1 1,1-1,-1-1,1 2,-1-1,0 1,2-5,-1-50,-2 44,-1-13,2 4</inkml:trace>
  <inkml:trace contextRef="#ctx0" brushRef="#br0" timeOffset="2632.18">273 0,'-2'101,"5"107,-1-195,1 0,0-1,1 1,0-1,2 0,-1 1,14 18,-18-30,-1-1,0 1,1 0,-1 1,0-2,2 1,-2 0,0 0,0 0,1-1,-1 1,0 0,0 0,0 1,0-1,0-1,0 1,-1 0,1 0,0 0,0-1,0 1,-2 0,2 0,-1-1,1 2,-1 0,0-1,-1 0,0 1,0-1,1 1,-2-1,1 0,1 0,-2 0,1-1,0 1,-4 0,1 2,-1-2,0-1,0 1,2-1,-2 1,0-1,0-1,0 1,-6-2,7-1,0 1,1 0,-1-2,0 2,1-1,0-1,-7-4,8 3,-2 2,0-2,1 2,-1-1,0 2,0-1,-7-3,-41-16,-18-6,52 2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30.32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2 0,'-2'66,"1"-40,-1 0,2 0,2 0,1 0,7 34,-9-58,0 2,-1-2,1 0,1 1,-1-1,1 1,-1 0,0-1,1 0,0 1,0-1,0 0,0 0,3 1,-4-1,1-1,-1-1,1 1,0 0,0-1,-1 0,1 1,0-1,0 0,0 0,-1 0,1 0,0 0,0 0,0 0,0 0,1-1,7-4,1 1,-1 0,0-2,0 1,-1-2,10-7,25-15,-42 28,1 0,-1 0,1 0,0 0,-1 1,2-1,-1 1,-1-1,2 1,-2 0,1 0,1 0,-2 0,1 1,-1-1,2 0,-1 1,-1 0,6 2,-3-1,-2 0,1 2,-1-2,0 1,1 1,-1-1,0 0,0 0,0 2,-1-2,4 8,2 7,0 0,-2 2,0-1,5 34,-4-25,-5-18,0 0,1 0,-2 0,0 0,0 1,-2 13,1-22,-1 1,1 0,-1-1,-1 1,1-1,0 0,0 1,0-1,-1 0,1 0,-2 0,2 1,-1-1,0-1,1 1,-2-1,1 1,0 0,0 0,-1-1,1 0,-1 0,1 0,-1-1,1 1,-1 0,0-1,1 1,-6-1,-28 4,1-2,-69-5,12-2,-2 5,74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09.66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3,"0"8,0 4,0 4,0 4,0 0,0 3,0 0,0-1,0 1,0 0,0-1,0 0,0-1,0 1,0-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0:04.60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450,"0"-43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19:53.43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94 0,'2'0,"1"0,-1 0,0 1,0 0,1-1,-1 1,0 1,-1-1,2 0,-1 0,0 0,-1 0,2 1,-2 0,1-1,-1 1,0-1,2 1,-2 1,0-2,0 1,0 0,0 0,1 1,-2-2,1 1,-1 0,1 1,-1-1,1 0,-1 0,0 4,2 12,-1 0,-1 1,-1 18,0-16,3 36,0-39,-2 1,0-1,-2 1,1 1,-6 21,5-35,0 0,-2-1,2 1,-1-1,-1 0,1 1,-6 5,6-9,1 0,0 1,0-1,-1 0,1 0,-2 1,2-2,-1 1,0-1,0 0,1 0,-2 0,1 1,-1-1,-2 0,4-1,1 0,0-1,1 1,-1-1,0 1,0-2,0 2,-1-1,1 0,1 1,-1-1,0 0,1 0,-1 0,1 1,-1-1,0-1,1 1,0 0,-2 0,2 0,0 0,-1 0,1 0,0-1,0 1,0 0,0 0,0 0,0 0,0-3,3-37,-3 39,1-2,0 2,0-1,1-1,-1 2,2 0,-2-2,1 2,0 0,1-1,-2 1,2 0,0 0,-1-1,0 2,2-1,-2 1,0-1,2 1,-1-1,-1 1,2 0,4-1,10-1,0-1,1 1,20 1,-7-1,102-8,-111 11</inkml:trace>
  <inkml:trace contextRef="#ctx0" brushRef="#br0" timeOffset="1593.25">165 24,'-5'-1,"-4"1,-6 1,-3-1,-4-1,-2 1,-1 1,0-1,3-1</inkml:trace>
  <inkml:trace contextRef="#ctx0" brushRef="#br0" timeOffset="3843.41">385 143,'0'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19:49.31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42 0,'2'86,"-5"99,2-177,0 0,-2 1,1-1,-1-1,-1 1,1 0,-1-1,-1 0,0 0,-8 10,12-17,-1 1,2-1,-1 1,0-1,0 2,-1-2,1 1,0-1,0 0,-1 0,0 1,1-1,-1 0,1 0,0 0,0 0,-1 0,1-1,0 1,-3-1,-34-10,18 5,15 5,0 1,0-1,0 0,0 0,0 0,0-2,1 2,-1-1,0-1,1 1,-1-1,1 0,0 0,-1 0,1 0,2 0,-2-1,0 1,2-2,-2 1,1 0,1 0,-1 0,2-1,-1 0,-1-4,-2-11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19:45.86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56 1,'7'-1,"6"1,4 6,-4 6,-2 6,-10 0,-4 2,-11-2,1 0,-6-2,2 0,-3-1,2-5,4-3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19:42.03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61 0,'-11'0,"-8"0,-7 4,-3 2,3 4,5 5,7 5,5 3,4 2,4 2,1 0,1 1,7-5,5-6,1-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19:20.02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3,"0"7,0 5,0 4,0 3,0 3,0 0,0 0,0 1,0-1,0 1,0-2,0 1,0 0,0-1,0 0,0-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0-08-20T15:51:45.523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4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6 979 10,'-9'-15'25,"-15"-2"2,3 10 2,-9 2-18,-2 8-3,0 9-2,-3 8-1,9 9-2,3 7-1,7 2 0,10 2-2,7-3 0,6-4-2,7-11 1,7-13-1,2-16-1,5-14-1,-4-18-1,4-10 0,-5-12 0,-1-4 2,-5-4 2,-1-2 3,-8 3 2,-8 6 3,-2 11 2,-10 6 0,2 14 2,-5 8-3,2 20 0,0 10-3,7 20-2,4 12 0,6 13-2,7 12-1,4 4 0,5 0-2,2-6-4,7-3-7,0-11-14,-6-16-6,7-5-2,-9-21 2</inkml:trace>
  <inkml:trace contextRef="#ctx0" brushRef="#br0" timeOffset="390">439 913 23,'-2'-14'30,"-7"2"0,9 12-5,-5 10-8,3 5-8,5 3-7,-1 2-10,4-2-13,-3-7-10,7-1 1,-10-10-1</inkml:trace>
  <inkml:trace contextRef="#ctx0" brushRef="#br0" timeOffset="718">689 672 23,'-7'16'26,"-13"-4"1,6 5-11,-3 6-4,1-1-4,5 3-2,2-2 0,9 0-2,3-5 0,9-3 0,2-4-2,6-4 0,-1-4 0,4 0 1,0-2-1,-5 1 0,-1 2 1,-5 3 0,-5 1-1,-3 4 0,-9 5-3,-3-1-3,-2 2-14,-1 3-14,-7-15-2,6 1 2,-6-14-1</inkml:trace>
  <inkml:trace contextRef="#ctx0" brushRef="#br0" timeOffset="1030">821 652 13,'18'-21'11,"1"2"-14,5 1-9</inkml:trace>
  <inkml:trace contextRef="#ctx0" brushRef="#br0" timeOffset="1139">865 458 26,'-16'12'29,"17"8"-5,-1 5-2,8 9-8,4 7-5,3 5-4,1 7-1,-1-5-2,2-2-2,-2-6-1,-2-6 0,0-9-2,-5-11 1,-8-14 0,11 2 0,-7-13 0,-4-7 1,-1-8 1,-4-5 1,0-4-1,2 0 2,0 3 0,4 5 0,2 3 0,3 10 1,1 7-1,5 11 1,1 8 0,-1 7-1,-2 4 0,1 5 0,-4-3-1,2 0 0,-5-3 1,3-6-2,-3-7 2,-4-9-1,11-1 1,-5-11 0,1-9-1,1-2 1,0-8-1,2-2 0,2-1-3,0-3-3,3 4-7,-2 4-13,-4 1-7,7 8-2,-6-1 1</inkml:trace>
  <inkml:trace contextRef="#ctx0" brushRef="#br0" timeOffset="1623">1322 526 10,'-3'22'26,"7"9"0,-7-10 2,3 7-18,2-2-5,3-3-5,0 0-8,2-8-11,7 2-7,-14-17 0,15 13 0</inkml:trace>
  <inkml:trace contextRef="#ctx0" brushRef="#br0" timeOffset="1826">1285 356 13,'-3'-13'27,"3"13"0,0 0-1,10-3-25,0 9-23,-10-6-3,16 3 0</inkml:trace>
  <inkml:trace contextRef="#ctx0" brushRef="#br0" timeOffset="2216">1505 98 31,'-15'9'28,"-5"6"2,15 20-2,2 7-21,4 12-4,4 9-2,6 6-1,3 2-1,0-1 0,4-4-1,-3-8-1,-3-10-1,-1-11-1,-3-10 0,0-14 0,-8-13 0,6-8 0,-5-10 3,-1-7 0,-1-10 2,2-3 1,0-3 2,4 0 0,0 5 1,6 7-1,2 5 1,2 12 0,2 7 0,-1 11-1,1 9 0,-5 4-1,-2 8-1,-5 4 0,-4 1-1,-5 1-2,-3-1-1,-1-4 0,-2-7-2,2-4-1,8-17 0,0 0 0,0 0 2,0-18 0,10-5 1,2-6 2,4-2 2,-1-5 5,3 2-1,-2 0 1,-1 3 1,-2 6 0,0 4 1,-4 7-1,-2 12-1,-7 2-2,9 19 0,-7 2-1,2 5-1,0 4-1,0 1 0,7-5-1,-2-3 0,2-6-1,4-10 0,0-6 0,-1-8 0,2-5 0,-1-10 0,-2-2 0,-1-5 0,0 0 1,-5 1 0,1 3 0,-3 3 0,-2 5 1,2 9 0,-5 8 0,10 0 0,-5 10 0,4 5 1,1 1-1,0 3 0,3-3-2,0 2-2,-1-1-4,-2-6-8,-10-11-16,19 14-1,-19-14 0</inkml:trace>
  <inkml:trace contextRef="#ctx0" brushRef="#br0" timeOffset="3027">2085 295 24,'8'-8'29,"12"1"1,0-5-11,3-1-4,5-1-6,-3-2-4,-3-1-6,-1 2-13,-2 8-15,-11-7-1,-1 9-1</inkml:trace>
  <inkml:trace contextRef="#ctx0" brushRef="#br0" timeOffset="3198">2144 66 4,'6'15'28,"-4"2"1,8 9 1,1 5-12,3 2-7,2 8-3,1 2-4,0 3-5,1 0-13,4 0-15,-8-10-1,5 1 0</inkml:trace>
  <inkml:trace contextRef="#ctx0" brushRef="#br0" timeOffset="3432">2368 211 27,'7'7'31,"-7"-7"2,4 18-4,0 0-14,-2 5-6,4 2-3,-1 3-4,2-1-4,1 0-7,-1-3-14,-4-12-9,7 0-1,-10-12 1</inkml:trace>
  <inkml:trace contextRef="#ctx0" brushRef="#br0" timeOffset="3635">2380 0 23,'0'0'30,"-7"-1"0,12 16 0,2 3-17,1 2-11,3 4-16,-2-4-15,11 4-1,-5-9 1</inkml:trace>
  <inkml:trace contextRef="#ctx0" brushRef="#br0" timeOffset="3791">2597 161 8,'-5'10'27,"10"3"2,-5-13 1,1 21-13,4-4-6,-1 3-4,4 2-2,-2 2-2,2-3-1,2 1-1,0-2-1,0-5 0,1-2-1,1-4-1,0-4 0,0-7 1,-2-4-2,1-3 1,-3-5 0,-1-4 1,-3-2-1,-1-1 2,-5-1-1,-3 0 1,-3 5 0,-1 2 1,-3 7 0,0 5-1,-1 6 1,2 3 0,2 5-1,3 2-1,4-2-2,3-2-1,-1-9-2,9 6-3,1-10 0,1-4 0,1-2-1,0-3 4,0-2 4,0 3 4,-1 0 3,0 4 2,-2 1 4,1 3-1,-1 3 0,-1 1-2,4 5-2,-2 0-2,0 6-1,-2 1-2,1 1-1,-3 3-1,1-1 0,-3-2-1,-2-1-1,1-4 0,-3-8 0,0 0 0,0 0 0,6-19 2,-3 6-1,0-5 2,1-1 1,1-2 1,0 4 0,0 0 1,4 0 1,-4 4-1,4 0 1,-2 4-1,1 4 2,-8 5-2,14-1 1,-14 1 0,15 18-2,-8-3 1,0 0-2,3 2 1,-1 1-1,1 0-2,-3-1 0,2-2-1,-3-4-2,1 2-3,-5-2-6,0-1-17,1 6-3,-9-7 1,5 9 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21:08.16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401 0,'1'2,"0"0,-1 0,1 1,0-1,1 0,-1 0,0 0,1 0,-1-1,1 1,-1 0,6 3,3 6,66 97,-71-101,-1 2,-1-2,2 2,-2-1,0 1,-1-1,0 1,0 0,-1 0,0-1,0 20,-1-13,-1 0,0 1,-2-1,1 0,-1 0,-8 19,8-30,1 1,-1-1,0 1,0-1,0 0,0 0,-9 7,8-7,0 1,0-1,0 0,0 0,1 1,0 0,-3 6,3 1,-1 1,1-1,0 1,2-1,0 2,0-1,2 22,0-21,-1 0,0 0,-1-1,0 1,-1 0,-7 25,7-33,-1 2,-1 0,1 0,-1 0,0 0,-8 11,9-15,0-2,1 0,-1 0,1 0,-1 0,0 0,0-1,0 1,-1 0,1-1,0 1,0-2,0 1,0 0,-1-1,1 1,-7-1,-5 0,-1-1,1-1,0-1,-25-7,8 1,26 7,-2 0,2 0,0-1,0 0,-1-2,1 2,-10-10,11 9,0 0,0 1,-1-1,0 0,1 1,-1 1,0-1,0 1,-1 0,-8-2,11 4,0-1,0 1,1-1,-1 0,1 0,-1 0,1 0,-1 0,1-1,-1 0,-5-5,7 5,1 0,-1 0,-1 0,2 0,-1-2,1 2,0-1,0 1,0-1,0 0,0 0,0 0,1 0,-1 1,1-1,0-4,-1-11</inkml:trace>
  <inkml:trace contextRef="#ctx0" brushRef="#br0" timeOffset="2243.84">1062 270,'-5'1,"2"1,-1 0,1 0,0 1,-1-1,1 0,0 1,-1-1,2 2,-1-1,0 0,-2 4,-1 2,-2 1,1 0,1 1,0 0,-1 0,2 1,1 0,0 0,-4 16,2-9,0 0,-11 22,10-22,1 0,0 1,0 0,2 1,1-1,0 22,0-17,3-24,-1 6,0 1,1-1,0 0,0 0,2 14,-2-18,1-1,0 0,-1-1,1 1,0 0,0-1,0 1,0-1,0 2,0-2,0 0,0 1,1-1,-1 0,1 0,0 0,0 0,-1 0,1 0,-1 0,1 0,0-1,0 1,-1-1,1 1,0-1,2 2,21 0,1-1,-1 0,32-4,11-2,-65 5,1 0,0 0,-1 0,0-1,0 0,0 1,1-1,-1 0,1-1,-1 1,-1 0,1-1,0 0,0-1,-1 2,1-2,3-2,-5 4,0-1,1 0,-2 0,1 0,0 0,0 0,0 0,-1 0,1 0,-1 0,0 1,1-2,-1 1,0 0,0 0,0 0,-1 0,1 0,0-1,-1 1,1 0,-1 0,0 0,1 0,-1 0,0 1,0-1,0-1,-4-1,1-2,0 0,-1 1,1 0,-1-1,-2 2,2-1,-1 1,1 0,-2 0,1 1,0 0,-1 0,0-1,0 2,1 0,-14-2,-7 2,1 0,0 1,-34 3,10 0,31-1</inkml:trace>
  <inkml:trace contextRef="#ctx0" brushRef="#br0" timeOffset="3967.07">997 381,'1'-8,"0"2,0-1,0 0,1 1,0-1,0 1,2 0,2-7,11-32,-16 42,0-1,0 1,0-2,0 2,1-1,-1 1,1 0,0-2,0 2,0 0,0 1,1-1,-1-1,2 1,-2 1,1 0,0-1,0 1,0-1,0 2,1-1,0 0,-1 1,1 0,-1 0,1 0,0 0,-1 1,2-1,4 1,-5-1,-1 0,0 0,2 0,-2-2,0 2,0-1,0 1,0-1,0 0,-1 0,1-1,1 0,-2 1,0-1,1 0,-1 1,0-1,0-1,-1 1,1 0,1-4,4-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9.4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19 18,'12'6'26,"8"22"1,-10 5 1,-1 10-24,5 4 0,-5 1 0,1-2 0,-6-7 0,3-7 0,-5-11 0,-1-9 0,-1-12 0,-5-13 0,-2-13-1,3-6 0,-1-7-1,2-5-1,2-1-2,2-5-2,5 6-7,2 5-12,2 4-10,7 16 1,-6 0 0</inkml:trace>
  <inkml:trace contextRef="#ctx0" brushRef="#br0" timeOffset="280">258 827 10,'23'-3'28,"-8"-15"2,10 0-9,-5-6-4,2-5-4,1 0-4,-6 0-3,-1 1-3,-5 3-3,-7 4-2,-4 7 0,0 14-1,-16-6 1,1 11-1,1 6 1,-2 8 0,3 6 1,3 9 1,-1 3-1,9 1 0,3 4 0,7-7 0,4-3 0,2-10-1,3-12 2,0-12-1,4-11-1,-2-12 0,0-5 1,-3-6-2,-3-4 2,-4 3-1,-1 0 0,-3 3 1,-3 6 3,-1 4 1,-1 6 2,3 5 1,-2 3 1,10 6 1,-4 5 1,7 12 0,3 0-1,2 11-1,0 5-2,2 10 2,-4 6-3,0 11-1,-8 10 0,1 6-1,-8 6-1,-1 4-1,-3-3-3,-1-6-5,0-7-12,-2-12-17,-7-26 0,2-19 1,-8-24 0</inkml:trace>
  <inkml:trace contextRef="#ctx0" brushRef="#br0" timeOffset="842">471 216 15,'3'-24'29,"9"26"0,-12-2-1,15 31-25,-2-1-13,-2-6-13,14 12-2,-10-16-3</inkml:trace>
  <inkml:trace contextRef="#ctx0" brushRef="#br0" timeOffset="1045">714 599 16,'8'20'27,"-8"-20"0,15 11 2,-1-14-22,2-5-1,5-7-3,-1-3-3,1-6-1,-1-1-1,-3-4-2,-2 2 0,-10 1 1,-4 3 2,-7 5 2,-5 8 2,-4 7 1,-6 5 1,2 10 0,-1 8 1,2 9-1,4 2-1,5 6-2,5 2-1,7-3-2,8 0-3,3-7-2,11-9-5,0-8-9,3-16-10,8 1 1,-9-17 0</inkml:trace>
  <inkml:trace contextRef="#ctx0" brushRef="#br0" timeOffset="1357">1026 407 18,'0'0'28,"-13"0"1,8 11-7,1 4-7,2 5-5,5 5-2,-1-1-3,5-1-2,4-6-2,2-4-2,2-4-2,-2-8-3,6-4-7,-3-5-9,-2-9-8,7 5 0,-9-8 1</inkml:trace>
  <inkml:trace contextRef="#ctx0" brushRef="#br0" timeOffset="1622">1075 177 0,'0'0'29,"16"2"0,-10-12 2,9-1-16,2 1-2,1-4-4,3 2-4,-2-1-9,-1 2-16,-6-5-11,1 7 1,-11-6 0</inkml:trace>
  <inkml:trace contextRef="#ctx0" brushRef="#br0" timeOffset="1778">1110 0 5,'-14'14'29,"14"19"1,-1-4 2,6 11-16,7 8-4,2-1-4,4 6-9,-3-5-25,7 8-4,-8-10 0,4 1-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1.7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20,'-6'27'29,"-4"0"0,7 17 1,5 1-22,0 6-1,4 3-2,5 6-3,-1-1-4,6-6-8,1-3-13,-5-15-8,9-3 2,-9-23 0</inkml:trace>
  <inkml:trace contextRef="#ctx0" brushRef="#br0" timeOffset="187">209 36 10,'3'-15'31,"7"22"0,-8 2 2,10 13-18,-3 12-2,1 4-3,8 10-2,0 3-3,-1 2-4,4 0-6,-4-9-10,-1-8-18,2-2-1,-10-18 1,-1-2 1</inkml:trace>
  <inkml:trace contextRef="#ctx0" brushRef="#br0" timeOffset="374">46 372 6,'-19'-10'26,"19"10"1,10-18 1,9 2-20,8-1-4,6-1-7,7-3-10,-3-9-11,10 11-1,-9-7-2</inkml:trace>
  <inkml:trace contextRef="#ctx0" brushRef="#br0" timeOffset="546">536 115 20,'2'25'27,"-4"-7"2,4 8-12,2 6-3,2 0-4,5-1-1,-4-5-2,7-3-2,0-10 0,1-9-1,-1-10-1,-1-5 0,-3-9 0,0-4-1,-7-1 1,-3-4-1,-7 3 0,-2 4-1,-6 4 1,2 7 0,-5 11-2,2 7-4,1 11-6,4 12-24,1 0 1,7 10-2,-3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4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6 979 10,'-9'-15'25,"-15"-2"2,3 10 2,-9 2-18,-2 8-3,0 9-2,-3 8-1,9 9-2,3 7-1,7 2 0,10 2-2,7-3 0,6-4-2,7-11 1,7-13-1,2-16-1,5-14-1,-4-18-1,4-10 0,-5-12 0,-1-4 2,-5-4 2,-1-2 3,-8 3 2,-8 6 3,-2 11 2,-10 6 0,2 14 2,-5 8-3,2 20 0,0 10-3,7 20-2,4 12 0,6 13-2,7 12-1,4 4 0,5 0-2,2-6-4,7-3-7,0-11-14,-6-16-6,7-5-2,-9-21 2</inkml:trace>
  <inkml:trace contextRef="#ctx0" brushRef="#br0" timeOffset="390">439 913 23,'-2'-14'30,"-7"2"0,9 12-5,-5 10-8,3 5-8,5 3-7,-1 2-10,4-2-13,-3-7-10,7-1 1,-10-10-1</inkml:trace>
  <inkml:trace contextRef="#ctx0" brushRef="#br0" timeOffset="718">689 672 23,'-7'16'26,"-13"-4"1,6 5-11,-3 6-4,1-1-4,5 3-2,2-2 0,9 0-2,3-5 0,9-3 0,2-4-2,6-4 0,-1-4 0,4 0 1,0-2-1,-5 1 0,-1 2 1,-5 3 0,-5 1-1,-3 4 0,-9 5-3,-3-1-3,-2 2-14,-1 3-14,-7-15-2,6 1 2,-6-14-1</inkml:trace>
  <inkml:trace contextRef="#ctx0" brushRef="#br0" timeOffset="1030">821 652 13,'18'-21'11,"1"2"-14,5 1-9</inkml:trace>
  <inkml:trace contextRef="#ctx0" brushRef="#br0" timeOffset="1139">865 458 26,'-16'12'29,"17"8"-5,-1 5-2,8 9-8,4 7-5,3 5-4,1 7-1,-1-5-2,2-2-2,-2-6-1,-2-6 0,0-9-2,-5-11 1,-8-14 0,11 2 0,-7-13 0,-4-7 1,-1-8 1,-4-5 1,0-4-1,2 0 2,0 3 0,4 5 0,2 3 0,3 10 1,1 7-1,5 11 1,1 8 0,-1 7-1,-2 4 0,1 5 0,-4-3-1,2 0 0,-5-3 1,3-6-2,-3-7 2,-4-9-1,11-1 1,-5-11 0,1-9-1,1-2 1,0-8-1,2-2 0,2-1-3,0-3-3,3 4-7,-2 4-13,-4 1-7,7 8-2,-6-1 1</inkml:trace>
  <inkml:trace contextRef="#ctx0" brushRef="#br0" timeOffset="1623">1322 526 10,'-3'22'26,"7"9"0,-7-10 2,3 7-18,2-2-5,3-3-5,0 0-8,2-8-11,7 2-7,-14-17 0,15 13 0</inkml:trace>
  <inkml:trace contextRef="#ctx0" brushRef="#br0" timeOffset="1826">1285 356 13,'-3'-13'27,"3"13"0,0 0-1,10-3-25,0 9-23,-10-6-3,16 3 0</inkml:trace>
  <inkml:trace contextRef="#ctx0" brushRef="#br0" timeOffset="2216">1505 98 31,'-15'9'28,"-5"6"2,15 20-2,2 7-21,4 12-4,4 9-2,6 6-1,3 2-1,0-1 0,4-4-1,-3-8-1,-3-10-1,-1-11-1,-3-10 0,0-14 0,-8-13 0,6-8 0,-5-10 3,-1-7 0,-1-10 2,2-3 1,0-3 2,4 0 0,0 5 1,6 7-1,2 5 1,2 12 0,2 7 0,-1 11-1,1 9 0,-5 4-1,-2 8-1,-5 4 0,-4 1-1,-5 1-2,-3-1-1,-1-4 0,-2-7-2,2-4-1,8-17 0,0 0 0,0 0 2,0-18 0,10-5 1,2-6 2,4-2 2,-1-5 5,3 2-1,-2 0 1,-1 3 1,-2 6 0,0 4 1,-4 7-1,-2 12-1,-7 2-2,9 19 0,-7 2-1,2 5-1,0 4-1,0 1 0,7-5-1,-2-3 0,2-6-1,4-10 0,0-6 0,-1-8 0,2-5 0,-1-10 0,-2-2 0,-1-5 0,0 0 1,-5 1 0,1 3 0,-3 3 0,-2 5 1,2 9 0,-5 8 0,10 0 0,-5 10 0,4 5 1,1 1-1,0 3 0,3-3-2,0 2-2,-1-1-4,-2-6-8,-10-11-16,19 14-1,-19-14 0</inkml:trace>
  <inkml:trace contextRef="#ctx0" brushRef="#br0" timeOffset="3027">2085 295 24,'8'-8'29,"12"1"1,0-5-11,3-1-4,5-1-6,-3-2-4,-3-1-6,-1 2-13,-2 8-15,-11-7-1,-1 9-1</inkml:trace>
  <inkml:trace contextRef="#ctx0" brushRef="#br0" timeOffset="3198">2144 66 4,'6'15'28,"-4"2"1,8 9 1,1 5-12,3 2-7,2 8-3,1 2-4,0 3-5,1 0-13,4 0-15,-8-10-1,5 1 0</inkml:trace>
  <inkml:trace contextRef="#ctx0" brushRef="#br0" timeOffset="3432">2368 211 27,'7'7'31,"-7"-7"2,4 18-4,0 0-14,-2 5-6,4 2-3,-1 3-4,2-1-4,1 0-7,-1-3-14,-4-12-9,7 0-1,-10-12 1</inkml:trace>
  <inkml:trace contextRef="#ctx0" brushRef="#br0" timeOffset="3635">2380 0 23,'0'0'30,"-7"-1"0,12 16 0,2 3-17,1 2-11,3 4-16,-2-4-15,11 4-1,-5-9 1</inkml:trace>
  <inkml:trace contextRef="#ctx0" brushRef="#br0" timeOffset="3791">2597 161 8,'-5'10'27,"10"3"2,-5-13 1,1 21-13,4-4-6,-1 3-4,4 2-2,-2 2-2,3-3-1,0 1-1,1-2-1,0-5 0,1-2-1,1-4-1,0-4 0,0-7 1,-2-4-2,1-3 1,-3-5 0,-1-4 1,-3-2-1,-1-1 2,-5-1-1,-3 0 1,-3 5 0,-1 2 1,-3 7 0,0 5-1,-1 6 1,2 3 0,2 5-1,3 2-1,4-2-2,3-2-1,-1-9-2,9 6-3,1-10 0,1-4 0,1-2-1,0-3 4,0-2 4,0 3 4,-1 0 3,0 4 2,-2 1 4,1 3-1,-1 3 0,-1 1-2,4 5-2,-2 0-2,0 6-1,-2 1-2,1 1-1,-3 3-1,1-1 0,-3-2-1,-2-1-1,1-4 0,-3-8 0,0 0 0,0 0 0,6-19 2,-3 6-1,0-5 2,1-1 1,1-2 1,0 4 0,0 0 1,4 0 1,-4 4-1,4 0 1,-2 4-1,1 4 2,-8 5-2,14-1 1,-14 1 0,15 18-2,-8-3 1,0 0-2,3 2 1,-1 1-1,1 0-2,-3-1 0,2-2-1,-3-4-2,1 2-3,-5-2-6,0-1-17,1 6-3,-9-7 1,5 9 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37.0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932 18,'0'0'27,"0"0"2,14-1-10,-4-6-7,5 0-3,0-4-2,6 3-1,1-4-2,4 3 0,-1 0-1,5 1 0,-1-1 0,3 0 0,1-4-1,6 2 1,1-8 0,4-2 0,4-7 0,2-3 0,1-6-1,2-2 0,-1-5 0,1 0 0,-3-5-1,0-1-1,1-1 1,-2-1 0,1-6 0,-1-4 0,0-6 1,1-6 0,-1-6 1,1-6-1,0-8 1,-1-6-1,2-7 0,4-4 0,0-4-1,2-4 1,-2-5-1,0-3-1,1-4 1,-3-4 0,-2-3-1,-3-3 1,-1-1 0,-3-2-1,-2 1 1,0-3 0,-2 3-1,-3 1 0,0 2 0,-3-4 0,-2 2 0,-3 0 0,0-1 0,-4 0 0,0-2 0,-2 1 0,1 2 0,-2 3 0,1 0 0,-1 1 1,1 4-1,1 0 0,0 3 0,2 4 1,-1 3-1,1 3 0,4 6 0,1 1 0,5 8 0,0 5 0,3 2 0,2 7 0,0 5 0,5 8-1,1 4 1,-2 7 0,0 9 0,0 11 0,-3 8 0,3 9 0,-3 11-1,0 6 1,-1 8 1,0 5-1,-1 6 0,1 1 0,3 3-1,0 2 2,3 0-1,3 3 0,1 4 1,2 3-1,0 3 0,-1 4 0,1 3 1,-6 6-1,1 4 0,-4 3 0,-2 4-1,-2 2 2,-2 3-1,1 4 1,1 1-1,0 3 0,0 3 0,1 3 0,1 1 1,0 4-1,2 2 0,0 1 0,1 0 1,-1 2-1,0 4 0,2-3 0,0 1 0,3-1 0,2 0 0,2 1 0,1-2 0,3 0 0,0-2 0,2 2 0,-1-1 1,1 1-1,0 2 0,2 2 1,0 5-1,2 1 0,-4 4 1,1 2-1,1 1 0,0 4 1,-2 2 0,3-1-1,-1 4 1,1 1 0,4 1-1,1 3 1,1 0 0,1 0-1,4-1 1,0 1 0,1-3-1,0-1 0,3-3 1,-1-2-1,-1 1 1,2-4-1,1 1 0,-1-3 1,-1-2 0,2-1-1,-1-6 0,1 1 1,1-6-1,-1 0 0,0-6 1,-1-1-1,1-4 0,0-4 0,1-1 1,-1-3-1,2-5 0,-2 3 0,0-4 0,0-2 0,-3 0 0,-2 1 1,-1-2-1,-1-3 0,-3 0 0,-2-3 0,2-1 0,-4-5 0,0-3 0,-1 0 0,0-3 0,0-2 1,-1-3-1,-2-3 1,0-2-1,-3-2 0,0 0 0,1-3 0,-2-2 0,-2 0 1,-2 0-1,2-2 0,-5 3 0,2-3 1,0 2-1,-4-2 0,0 0 0,0-2 0,-2-2 0,-1-2 0,2-2 1,-2-2-1,-2-3 0,3 1 0,1-2 1,-1-2-1,0 0 0,-5-1 0,3-1 0,-4 0 0,-2 1-1,-5-2 1,-2 1-1,-5-1 0,-1 1 0,-3 0 0,-4 0-1,-4 0 0,-2 1-2,-11 2-1,17-2-3,-17 2-9,-1-13-25,1 13 1,-10-10 0,3 7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7.5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50 32,'0'0'32,"0"0"1,4 24-1,6 6-22,8 14-3,3 5 0,5 12-2,0 0-2,2 2-2,0-6-2,-5-11-3,1-8-3,-6-15-3,-3-13-8,-5-10-7,-7-17-3,-3-6 3,-9-11 3</inkml:trace>
  <inkml:trace contextRef="#ctx0" brushRef="#br0" timeOffset="187">71 721 33,'-31'-42'21,"9"7"-2,10-3-1,13 3-4,16 4-3,10 3-1,14 4-2,4 5-1,5 7-2,0 7 0,-2 12-1,-5 8 0,-12 14-1,-8 12-1,-11 8-1,-8 11 0,-8 6-1,-5 4-2,-6-3-3,-3 0-6,-1-8-12,-3-16-11,11-6 0,-3-24 0</inkml:trace>
  <inkml:trace contextRef="#ctx0" brushRef="#br0" timeOffset="468">543 654 11,'3'19'28,"6"16"1,-9 0-6,2 0-9,4-1-2,0-10-2,5-2-3,1-16-1,4-8-2,1-14-1,2-10-1,-1-9 0,-1-3 0,-6-1-1,-3 0 1,-9 6-1,-5 8 1,-6 9-1,-5 12 0,-5 15 1,1 7-2,-2 11 1,6 5-1,4 2-3,4-1-5,11-4-8,6-9-14,5-17-5,10-8 2,0-17 0</inkml:trace>
  <inkml:trace contextRef="#ctx0" brushRef="#br0" timeOffset="765">822 491 37,'13'-4'33,"-13"4"3,9 4-8,-6 10-10,0-2-7,5 6-2,-4-2-5,4 3-1,-1-4-2,1-2-1,-1-3-1,-7-10-1,14 1 1,-8-9-1,0-7 0,0-3 0,-2-3 0,1-5 1,1 2 1,0 1 0,2 4 3,3 3-2,-1 7 2,1 9-1,-1 6 1,2 7 0,-2 5-1,-1 2 0,-3 3-1,4 2 0,-4-2-3,0-3-2,1-4-6,-3-6-13,-4-10-13,10 4-2,-8-16 3,3-5-1</inkml:trace>
  <inkml:trace contextRef="#ctx0" brushRef="#br0" timeOffset="1139">1067 123 23,'0'-23'28,"7"15"1,-7 8-8,0 0-10,4 19-13,-4-5-23,6 13-3,-11-9 1,12 7-2</inkml:trace>
  <inkml:trace contextRef="#ctx0" brushRef="#br0" timeOffset="1311">1167 212 24,'19'-8'33,"-10"-7"0,12 3 0,-2-5-19,4-3-4,1 0-6,0 2-8,-5 2-15,-7-2-13,4 10-1,-14-4 0</inkml:trace>
  <inkml:trace contextRef="#ctx0" brushRef="#br0" timeOffset="1451">1259 0 8,'-3'14'29,"-6"1"2,14 12-1,3 7-10,1 1-7,4 12-3,0-4-2,5 5-8,0-4-16,7 1-15,-10-15-1,6 2-1,-12-16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 53 19,'-25'-57'16,"25"57"-15,50 37-13,-50-37-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7:14.9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 156 47,'-4'-12'35,"4"12"2,-7-11-1,7 11-23,0 0-1,6 15-4,3 4-3,-2 8-1,8 13-1,1 10 0,4 13-1,1 12-1,3 7 0,3 7 0,0 1 0,1-5-1,-1-7 0,-4-11-1,0-15 0,-2-11-2,-7-15-1,-1-11-2,-13-15-6,11-10-19,-11-5-7,-7-14 0,-3-4 1</inkml:trace>
  <inkml:trace contextRef="#ctx0" brushRef="#br0" timeOffset="328">19 211 49,'0'0'34,"11"-7"3,2 0 0,9-3-27,-2-12 1,12 3-4,4-9-1,6 5-2,0-2 0,-2 4-3,-4 2 0,-3 3-3,-8 8-2,-7 2-7,-7 9-23,-11 13-4,-12 4 0,-6 13 0</inkml:trace>
  <inkml:trace contextRef="#ctx0" brushRef="#br0" timeOffset="531">78 590 52,'-2'20'38,"3"-11"0,7-12 0,10-6-21,3-13-7,9 1-2,2-5-3,5 3-1,0 0-1,0 3-3,-2 5-1,-7-2-4,4 10-9,-10 2-26,-2-4 1,-3 4-2,-9-3 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2.7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31,'0'0'29,"0"0"0,11 21 0,2 8-25,3 5-1,10 12 1,5 8 0,9 12 0,6 9 0,12 10-1,3 12 0,5 11-1,-1 10 0,6 11-1,-2 7 0,-1 7-1,0-1-1,-6 0 1,1-5-1,-4-7-1,0-12 0,-2-10 0,0-10 1,-4-11 0,0-10 1,-5-9-1,-4-10 1,-5-4-1,-6-7 1,-5-8 0,-9-3 0,-6-6 0,-8-7-1,-7-4 0,-3-3 0,-7-9-1,0-1-4,-2-7-7,-4-8-16,9 8-2,-9-9 1</inkml:trace>
  <inkml:trace contextRef="#ctx0" brushRef="#br0" timeOffset="421">1076 2474 16,'6'10'24,"-6"-10"-1,24 14-17,0-3 0,4 0-1,4 3-2,3 0 1,2 2-2,-4-4 1,-3-3 1,-9-8 2,-5-6 1,-10-14 2,-4-9 0,-5-14 2,-1-6-2,-3-10 0,3-1-2,2-4-2,3 3-2,5 7-6,0 3-7,5 7-18,1 10-6,-5 6-1,3 10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25.9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 1623 12,'-6'-17'24,"6"17"-3,-2-17-2,2 17-2,-4-13-4,-2 3-4,6 10-1,-3-15-1,3 15-2,-7-14-1,7 14 0,-6-8-2,6 8 0,0 0 0,-10 8 0,7 2-1,1 5 0,-1 5 1,3 6-1,-3 4 1,6 7 0,-3 8 0,4 4-1,-1 8 1,3 5 0,0 4-1,1 3 1,-1 0-1,2-1-1,-2-2 1,1-4-1,1-5 1,-2-4-1,0-4 0,-1 1 1,1-2-1,-2 1 0,1 1 1,-2 3-1,-1-1 0,-1 4 0,1-4 1,2 0-1,-1-4 0,0-2 0,1-4 0,1-3 1,-1-4-1,0-3 0,-2-2 0,2-3 0,-4-2-1,0-3-1,2-4-6,-4-5-15,2-13-11,2 15-2,-2-15 1</inkml:trace>
  <inkml:trace contextRef="#ctx0" brushRef="#br0" timeOffset="8237">815 2409 20,'11'-10'30,"-9"0"1,-2 10 1,1 11-23,-7 4 0,1 8-1,-7 6-3,0 7-1,-2 4-3,-1 0 0,2-1-1,0-4 0,4-3-1,5-8 1,5-4-1,7-6 1,4-6 0,7-4 0,5-5 0,6-5 1,0-2-1,1-1 1,0-1-2,-4 1-3,-2 3-4,-7 1-7,-4 2-10,-2 7-8,-12-4 2,1 7 0</inkml:trace>
  <inkml:trace contextRef="#ctx0" brushRef="#br0" timeOffset="8549">779 2810 15,'0'0'25,"-9"-12"1,11-8-11,6-8-1,6-12-4,7-6 0,6-10-1,10-5 1,5-8-2,10-8 0,9-10-1,7-5-2,8-9-1,3-5 1,5-8-2,4-2-1,2 2 0,-3 7-1,-9 8-1,-7 13 1,-12 16-1,-9 16-2,-12 22-2,-15 11-4,-9 20-10,-10 13-16,-10 5-2,-3 11 1,-9-2 1</inkml:trace>
  <inkml:trace contextRef="#ctx0" brushRef="#br0" timeOffset="9235">2166 808 34,'-12'-15'31,"12"15"1,-10-16-1,10 16-22,0 0-2,20 15-3,-1 9-2,2 11-1,3 6 0,2 8 0,1 2-1,-3 3 0,-5-5-1,-3-7 1,-6-9-1,-2-9 0,-6-14 0,-2-10-1,0-10 1,-1-13 0,-1-10 1,-1-11-1,3-8 1,2-7 1,7 0 0,2-1 0,5 6-2,3 6-2,0 8-8,3 11-14,4 18-7,-9 6 1,2 16 0</inkml:trace>
  <inkml:trace contextRef="#ctx0" brushRef="#br0" timeOffset="9594">2509 982 18,'-2'10'28,"2"-10"2,0 0-9,10-15-7,2 1-3,6-2-3,0-7-2,1-1-2,1-4-1,-1 2-3,-2-4 1,-3 6-2,-6 0 1,-5 5-1,-5 3 0,-5 3 0,-4 10-1,-4 5-1,-4 14-1,0 5 1,0 13-1,1 5 1,6 4-1,3-1 1,5 1 1,9-8 0,7-11 2,6-11-1,5-14 1,3-14 0,3-10-1,3-8-2,-2-8 0,-2 1 0,-4-3-1,-8 2 1,-3 5 0,-7 3 2,-5 9 3,-3 4 2,-3 6 2,-1 3-1,6 11 2,0 0 0,-7 4-1,14 12 0,0 1 0,7 11-1,-1 4-1,2 13 2,-2 5-2,1 7 1,-6 6-2,-3 6-1,-4 3-1,-4 2-3,0 2-3,-8-6-6,0-5-10,4-3-13,-10-15 0,2-6 0</inkml:trace>
  <inkml:trace contextRef="#ctx0" brushRef="#br0" timeOffset="10187">2646 325 37,'18'-27'33,"-6"9"2,5 14-1,-3 7-22,2 4-3,3 9-3,-1 3-4,2 3-4,3 3-10,-1 1-18,-4-4-4,5 2-1,-7-7 1</inkml:trace>
  <inkml:trace contextRef="#ctx0" brushRef="#br0" timeOffset="10467">2953 722 0,'-2'13'24,"-7"-12"0,9-1 1,0 0-12,14-11-5,-2 0-2,2-3-1,3-4-1,3-2-1,-1-3-1,1-2 0,-1 3-1,-1 0 0,-5 1 1,-3 3-1,-3 5 1,-5 3-1,-2 10 1,-10-5-1,0 9 1,-4 4-2,-4 4 1,1 8-1,-1 1 0,1 4 0,5 2-1,5 1 1,4 0-1,6-2 1,4-3-1,8-3-1,4-6-2,3-3-3,4-8-7,-1-9-14,8 0 1,-8-12-2</inkml:trace>
  <inkml:trace contextRef="#ctx0" brushRef="#br0" timeOffset="10826">3341 452 22,'0'0'28,"-23"1"2,8 11-5,-3 7-8,-2 4-8,4 10-3,-1 1-1,4 3-2,5-2 0,7-1-2,6-6 1,9-3-2,6-10-1,3-9 0,9-8-3,1-9-2,4-5-4,-4-6-3,-2-5-7,-4 3-9,-9-10-1,0 12 1</inkml:trace>
  <inkml:trace contextRef="#ctx0" brushRef="#br0" timeOffset="11076">3329 443 13,'0'0'27,"0"0"1,15-15-5,4 6-7,6 0-4,1-6-3,6 3-2,-4-5-3,5 0-4,-6 2-5,-4 0-8,-6-2-9,-3 6-7,-12-7-1,4 6 0</inkml:trace>
  <inkml:trace contextRef="#ctx0" brushRef="#br0" timeOffset="11247">3489 143 26,'-10'1'27,"-2"3"-1,5 9-1,3 9-5,3 3-5,6 13-3,-4 3-3,9 9-2,-3 2 0,3 5-3,-1-1-1,-1-1-1,0-5-3,-1-4-2,0-1-6,-1-10-19,1-11-7,2-6-2,-9-18 2</inkml:trace>
  <inkml:trace contextRef="#ctx0" brushRef="#br0" timeOffset="11700">4152 48 24,'-5'-27'30,"6"13"2,-6 7 0,2 17-20,-2 12-1,0 9-2,0 11-4,1 8-1,0 8-1,-1 5-1,4 0-1,1 0-3,1-8-3,4-4-5,-1-8-9,2-17-11,3-7-4,-9-19 2,20-9-1</inkml:trace>
  <inkml:trace contextRef="#ctx0" brushRef="#br0" timeOffset="11918">4286 55 46,'7'-25'31,"-6"10"-6,-1 15-4,7 9-6,-5 10-4,2 15-5,0 8-2,1 13-1,-3 6-1,5 6-2,-3-3-2,-3-5-3,5-2-8,-2-11-10,-5-13-11,6-8 0,-5-25 2</inkml:trace>
  <inkml:trace contextRef="#ctx0" brushRef="#br0" timeOffset="12121">4124 394 1,'-15'-20'26,"13"8"3,0-7 1,9 1-16,5 1 0,6-3-4,5 1-2,2-2-4,3 1-5,3 3-7,-1 3-10,-3-3-13,9 12 1,-12-4-1</inkml:trace>
  <inkml:trace contextRef="#ctx0" brushRef="#br0" timeOffset="12339">4570 176 20,'4'30'27,"-15"-2"1,8 11-8,-5-2-6,5 1-5,0-4-3,2-6-3,2-4-1,3-8 0,4-8-1,2-8 0,3-7 0,0-5 1,3-6-1,-5-1 1,4 0-1,-6-2 2,0 2-2,-5 0 2,-1 3-2,-3-1 1,-3 5-1,-1 0-3,-4 2-4,8 10-15,-12-4-10,-1 4-2,7 10 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37.0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932 18,'0'0'27,"0"0"2,14-1-10,-4-6-7,5 0-3,0-4-2,6 3-1,1-4-2,4 3 0,-1 0-1,5 1 0,-1-1 0,3 0 0,1-4-1,6 2 1,1-8 0,4-2 0,4-7 0,2-3 0,1-6-1,2-2 0,-1-5 0,1 0 0,-3-5-1,0-1-1,1-1 1,-2-1 0,1-6 0,-1-4 0,0-6 1,1-6 0,-1-6 1,1-6-1,0-8 1,-1-6-1,2-7 0,4-4 0,0-4-1,2-4 1,-2-5-1,0-3-1,1-4 1,-3-4 0,-2-3-1,-3-3 1,-1-1 0,-3-2-1,-2 1 1,0-3 0,-2 3-1,-3 1 0,0 2 0,-3-4 0,-2 2 0,-3 0 0,0-1 0,-4 0 0,0-2 0,-2 1 0,1 2 0,-2 3 0,1 0 0,-1 1 1,1 4-1,1 0 0,0 3 0,2 4 1,-1 3-1,1 3 0,4 6 0,1 1 0,5 8 0,0 5 0,3 2 0,2 7 0,0 5 0,5 8-1,1 4 1,-2 7 0,0 9 0,0 11 0,-3 8 0,3 9 0,-3 11-1,0 6 1,-1 8 1,0 5-1,-1 6 0,1 1 0,3 3-1,0 2 2,3 0-1,3 3 0,1 4 1,2 3-1,0 3 0,-1 4 0,1 3 1,-6 6-1,1 4 0,-4 3 0,-2 4-1,-2 2 2,-2 3-1,1 4 1,1 1-1,0 3 0,0 3 0,1 3 0,1 1 1,0 4-1,2 2 0,0 1 0,1 0 1,-1 2-1,0 4 0,2-3 0,0 1 0,3-1 0,2 0 0,2 1 0,1-2 0,3 0 0,0-2 0,2 2 0,-1-1 1,1 1-1,0 2 0,2 2 1,0 5-1,2 1 0,-4 4 1,1 2-1,1 1 0,0 4 1,-2 2 0,3-1-1,-1 4 1,1 1 0,4 1-1,1 3 1,1 0 0,1 0-1,4-1 1,0 1 0,1-3-1,0-1 0,3-3 1,-1-2-1,-1 1 1,2-4-1,1 1 0,-1-3 1,-1-2 0,2-1-1,-1-6 0,1 1 1,1-6-1,-1 0 0,0-6 1,-1-1-1,1-4 0,0-4 0,1-1 1,-1-3-1,2-5 0,-2 3 0,0-4 0,0-2 0,-3 0 0,-2 1 1,-1-2-1,-1-3 0,-3 0 0,-2-3 0,2-1 0,-4-5 0,0-3 0,-1 0 0,0-3 0,0-2 1,-1-3-1,-2-3 1,0-2-1,-3-2 0,0 0 0,1-3 0,-2-2 0,-2 0 1,-2 0-1,2-2 0,-5 3 0,2-3 1,0 2-1,-4-2 0,0 0 0,0-2 0,-2-2 0,-1-2 0,2-2 1,-2-2-1,-2-3 0,3 1 0,1-2 1,-1-2-1,0 0 0,-5-1 0,3-1 0,-4 0 0,-2 1-1,-5-2 1,-2 1-1,-5-1 0,-1 1 0,-3 0 0,-4 0-1,-4 0 0,-2 1-2,-11 2-1,17-2-3,-17 2-9,-1-13-25,1 13 1,-10-10 0,3 7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57:48.12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55,"-1"-1,2-1,13 86,-6-80,7 27,-11-70</inkml:trace>
  <inkml:trace contextRef="#ctx0" brushRef="#br0" timeOffset="1425.34">312 207,'0'0</inkml:trace>
  <inkml:trace contextRef="#ctx0" brushRef="#br0" timeOffset="6263.67">684 46,'-17'1,"2"0,-2 2,0 0,-28 11,28-8,0-1,1 0,-1-2,-26 2,40-5,0 0,-1 0,0 0,1 1,0-1,0 1,0 1,0-1,0 0,0 0,-1 1,1-1,1 1,-1 0,0-1,1 2,-3 2,3-3,1 0,0 2,-2-2,2 0,0 1,0-1,0 2,1-2,-1 1,1 0,-1 0,1 0,0 0,0-1,0 1,0 1,0-2,1 1,0-1,-1 2,1-1,1 2,2 4,0 0,-1-1,2 1,-1 0,1-1,1 0,0 0,-1-1,1 0,2 0,-2 0,1-2,1 2,0-2,-1 1,2-2,-1 0,0 1,1-2,18 6,11-1,54 4,-88-12,-1 1,-1 0,2-1,-2 1,1 2,-1-2,1 0,-1 1,1-1,-1 1,0-1,0 1,1 1,-1-1,0 0,0 0,-1 1,1 0,-1-1,0 1,1-1,-1 1,0 0,0 0,0 0,-1-1,1 2,-1-1,0-1,1 1,-1 1,0-1,-1 4,1-3,0-1,0 0,0 0,0 1,-1 0,1-1,-1 1,0-1,0 0,0 0,0 1,-1-1,1-1,-1 1,1 0,-1 0,0 0,0-1,-1 1,0 0,1-1,-1 0,1 0,-1 0,1-1,-1 1,0 0,-6 2,-2-2,-1-1,1 0,-1 0,0-1,0 0,1-1,-1 0,0-1,-12-5,22 6,0 0,0-1,0 1,-1-1,1 1,0-1,1-1,-1 1,0 0,1 0,0 0,-1 0,1-2,0 2,0 0,0-1,0 1,1-1,-1 0,1 1,-1-1,1-5,-1-8,1 0,2-28,0 19,-2-6,-1 21,1 0,1 0,-1 1,4-19,-3 25,0 1,0 0,-1 0,2-1,-1 0,0 1,0 0,1 0,-1 1,1-2,-1 1,2 0,-1 1,0-1,0 1,0-1,0 1,0-1,0 1,0 0,0 0,5-1,-2 0,0 0,0-1,0 0,1 0,-1 0,-1-1,1 1,-1-1,1 0,-1-1,0 1,0-1,-1 0,0 1,1-2,-1 1,0-1,-1 1,0 0,0-1,0 0,-1 0,0 1,0-2,0 1,0-11,-1-2</inkml:trace>
  <inkml:trace contextRef="#ctx0" brushRef="#br0" timeOffset="10726.3">1171 68,'-12'-1,"1"1,1 0,-1 0,2 1,-1 0,-18 6,26-6,-1 0,1 0,-1 0,1 0,0 2,0-2,0 1,0 0,0-1,-1 1,1 0,0 1,0-1,1 1,-1-1,1 0,0 1,0 0,0-1,0 1,0-1,0 2,1-1,-1-1,0 6,-17 77,12-62,0 0,-2 30,8-51,0 0,0 0,0 0,0-1,0 1,0-1,0 1,0-1,1 2,-1-1,1-1,-1 1,1-1,0 1,-1-1,1 0,0 2,0-2,0 0,1 0,-1 1,0-1,0 0,0 0,1 0,-1 0,0 1,1-2,-1 1,1 0,-1-1,1 1,-1-1,1 1,-1-1,1 1,-1-1,2 0,0 0,1 0,1 0,-1 0,0-1,1 1,-1-1,0 0,0 0,0-2,0 2,1-1,-2 0,1 0,-1 0,5-4,4-5,0 2,-1-3,-1 1,12-16,-19 21,0 0,1-1,-1 2,0-2,-1 1,0-1,0 0,-1 0,0 1,0-2,0 2,-1-10,1 11,-1-2,0 2,-1 0,1-2,-1 2,0-2,0 2,-1-1,-3-8,3 11,1 1,-1 0,1-1,-2 2,1-1,0 0,0 1,0-1,0 1,-1-2,1 2,0 0,-1 0,1 0,-2 0,2 1,-1-1,1 0,-1 1,1 0,-1 0,-2 0,-14-1</inkml:trace>
  <inkml:trace contextRef="#ctx0" brushRef="#br0" timeOffset="14676.93">1214 161,'-1'17,"-1"0,-1 1,0 0,-2-1,0 0,-8 21,5-20,1 2,2-1,0 2,-3 25,6-22,3-19,-1-1,0 2,0-1,-1 1,0-1,1-1,-2 2,1-1,0 0,-1 0,0-1,0 2,-1-2,1 0,-2 1,-2 3,-26 32,29-35,0-1,-1 2,1-2,-1 0,1 1,-1-2,0 1,-1 0,0-1,1 0,-1 0,1 1,-2-2,1 0,0 0,0 0,0-1,-1 0,-5 2,2-2,-2 0,2 0,-1-1,0 0,-10-2,18 1,0 1,-1-1,1 1,0-2,0 1,-1 0,1 0,0 0,1 0,-1 0,0 0,0-1,1 1,-1-2,1 2,-1-1,1 0,0 0,-1 1,1-1,-1-1,1 1,1 0,-1 0,0 0,1 0,-2-5,1-7,0 1,1-26,1 1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57:42.10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3,"0"8,0 4,0 4,0 3,0 2,0 1,0 0,0 1,0 0,0-2,0 1,0-1,0 1,0 0,0-1,0 0,0-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57:34.19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2,'268'0,"-267"-1,0 1,0 0,0 0,-1 0,1-1,0 1,0 0,0 0,0 1,0-1,0 0,0 0,0 0,0 1,0-1,1 0,-1 1,0-1,0 1,-1-1,1 1,0 0,0-1,-1 2,1-1,0-1,-1 1,1 0,0 0,-1 0,1-1,-1 1,0 0,1 0,-1 0,0 0,1 0,-1 0,0 0,0 1,0-1,0 0,0 0,0 0,0 0,0 0,0 0,-1 0,1 0,-1 1,-2 7,0 0,-1-1,-1 1,-8 12,4-6,3-1,0-1,0 2,1-1,1 0,1 1,0 0,-1 22,1 9,6 51,-3 44,-2-124,0 0,-1 0,-1-1,-9 26,7-27</inkml:trace>
  <inkml:trace contextRef="#ctx0" brushRef="#br0" timeOffset="1641.6099">22 343,'4'-1,"5"1,4 1,5-1,2-1,2 1,1 1,-4-6,-1 0,4 1,2-1,1-1,0-1,-1 1,-4 2</inkml:trace>
  <inkml:trace contextRef="#ctx0" brushRef="#br0" timeOffset="4831.7">823 184,'-4'-1,"-9"1,2 0,-2 1,-14 3,22-3,-1 1,2-1,-1 1,0 2,1-2,-2 0,2 1,0 0,0 1,-5 3,0 3,-2-2,2 1,0 1,-8 11,13-16,1-1,1 1,0-1,-1 2,2-1,-1 0,1 0,-1 0,1 1,0-1,1 6,-3 11,2 0,1 0,5 32,-4-47,0-2,0 1,1 1,0-2,0 2,0-2,1 0,-1 1,2-1,-1 0,1 1,-1-2,1 2,0-2,1 0,8 8,31 18,56 27,-78-46,0-2,1 1,0-2,44 9,-65-17,0 1,1-1,-1 0,0 1,0-1,0 0,0 0,2 0,-2-1,0 1,0 0,0-1,0 1,0-1,0 0,0 0,1-1,-1 1,0 0,0 0,0 0,-1-1,1 1,0-1,-1 1,2-4,-1 1,1-1,-1 0,0 0,-1 1,0-2,0 1,0 0,-1-1,0 2,0-12,0-46,-5-131,5 190,-1 0,1 0,-1 0,0 0,0 0,-2 0,2 0,0 0,-1 0,0 1,1-1,-1 1,0-1,0 0,-3-1,-46-31,5 0,-2-23,35 43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57:32.1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8-20T02:57:31.311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82 0,'0'44,"2"-10,-2 0,-5 0,-1-1,-21 34,19-48,0 0,5 1,0-1,9 27,-3-28,-3 0,0 1,-3-2,-16 32,8-3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11.8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3 3,'0'0'26,"15"4"1,-6-1-9,6 3-1,3-1-4,2 1-2,6 1-2,0-1-2,6 2-1,6-3-1,6-2-1,3 0-1,7 0 1,4-3-1,7 0 0,6-1-1,6 0 1,5 0-1,3 1 2,6-1-2,2 0 1,4 0-1,6-2 0,2-1 0,3 2 0,2-6 0,3 3-1,3-5 1,4 0-1,0-2 0,5 1 0,2-4 1,2 0-2,-1 2 2,1 0-1,-1 1 0,4 3 0,-3 2 1,-2 3-1,0 1 0,1 3 0,-1 0 0,-1 0 0,2 0 0,1 1 0,1 0 0,1 1 0,3-1 0,4 2-1,3-1 1,0 1 0,2 2 0,1 0 0,7-2 0,-5 0 0,5 0-1,-2 0 1,1-1 0,0 0 0,5-1 0,-2 1 0,-4-1 0,4 2-1,-3 0 1,0 1-1,-5 2 1,3 1-1,-6 3 0,0 0 1,-3 1-1,-2-2 1,1 0-1,-2 0 1,0-1-1,-6-4 1,3 0-1,-4 0 1,-2-2-1,-2 2 1,-4-3-1,-3 0 0,1-2 1,-3-2-1,1-3 1,0-2-1,-4-4 1,4 1-1,-6-1 0,3-1 1,2 0-1,-5 2 0,-1-2 1,-2 4-1,-4 0 1,-1 2-1,0 0 1,-5 1-1,-4 1 1,-5 5 0,-3-1-1,-3 3 1,-3 2-1,-3 2 1,-2 1-1,-3 4 1,-5-1 0,-2 3-1,1-1 0,-3 2 1,-1-1-1,-5-3 1,-2 2-1,-3-4 0,-4 0 0,-5-4 0,-7 0-1,-9-3 0,-5 0-4,-12-5-6,-10 4-32,-4-14-2,-14 3 2,-10-3-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07.37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5,'0'0'25,"-3"7"1,3-7 0,-9 18-16,6-2-3,1 2-1,4 3-3,0 4-2,-1 2-4,2 2-13,8 9-12,-12-4 1,11 9 1</inkml:trace>
  <inkml:trace contextRef="#ctx0" brushRef="#br0" timeOffset="406">52 771 28,'-11'-16'30,"11"16"1,-8-7-12,8 7-5,0 0-5,-8 3-2,9 7-3,1 3-2,3 5-1,3 6 0,3 4-2,0 3 0,2 2 0,1-4-2,0-3 0,-1-6-1,1-9 0,-1-8 0,-2-11 1,3-7-1,-5-10 2,2-2 2,-3-10 0,-1-6 2,-3-5 0,-4-2 0,-5 0 1,-6 4 1,-2 5-1,-3 6 1,-1 13-1,-4 12-1,0 15 0,3 16-2,4 12-2,6 10-7,4 5-22,2-3-1,15 3 1,-5-14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7:32.9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14 1 55,'-12'-3'38,"3"3"-2,-4 7-10,-2 3-11,8 9-5,-5 3-4,5 15-3,-3 6-1,1 11-2,4 6-1,-4 4-3,7 1-4,-2-10-7,6-5-18,4-7-4,0-16 0,5-9 0</inkml:trace>
  <inkml:trace contextRef="#ctx0" brushRef="#br0" timeOffset="203">164 467 10,'13'5'30,"-13"-5"0,11 9 1,-4 0-16,-7-9-7,13 16-13,-13-16-21,22 13-4,-22-13 0,22 0-1</inkml:trace>
  <inkml:trace contextRef="#ctx0" brushRef="#br0" timeOffset="375">398 133 33,'0'0'31,"0"0"3,-14 16-2,5 4-21,2 7-5,2 0-3,3 2 0,0-4-2,6-2 0,4-7 0,5-4-1,5-5 0,3-5 0,1-1 1,-2-4-1,2 1 1,-3 3 0,-3 0 1,-2 6 0,-6 2 0,-2 4 0,-6 5 2,-1 0-2,-6 5 0,0-1-2,-4-2-2,-4-6-5,2-1-10,-3-7-18,-2-14-1,1-4 1,-5-13 0</inkml:trace>
  <inkml:trace contextRef="#ctx0" brushRef="#br0" timeOffset="687">349 209 18,'0'0'33,"18"-2"1,-6 0-1,5-1-16,5 3-7,1-6-9,2-2-11,0-4-21,2 5-2,-7-6 0,3 6 0</inkml:trace>
  <inkml:trace contextRef="#ctx0" brushRef="#br0" timeOffset="858">612 67 28,'0'0'35,"11"-2"2,-3 4-1,4 0-17,-1-7-6,11 9-4,-5-4-2,2 6-4,-2 1-3,-4 6-1,-4 5-1,-6 5-2,-4 5 1,-8-2-1,-2 3 1,-3-5-1,3-1 1,-3-7 1,9 0 0,-3-9 2,8-7 1,9 8 0,2-8 0,3 2 2,2-1 0,1 5 2,-3-5-2,4 10 1,-9-2 0,2 8-1,-8 0 0,0 5 0,-7 1-2,1 4 1,-8 1-2,3-2-1,-3 3-3,-6-10-9,0-3-25,8-2 0,-4-14-1,7-10 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9.4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19 18,'12'6'26,"8"22"1,-10 5 1,-1 10-24,5 4 0,-5 1 0,1-2 0,-6-7 0,3-7 0,-5-11 0,-1-9 0,-1-12 0,-5-13 0,-2-13-1,3-6 0,-1-7-1,2-5-1,2-1-2,2-5-2,5 6-7,2 5-12,2 4-10,7 16 1,-6 0 0</inkml:trace>
  <inkml:trace contextRef="#ctx0" brushRef="#br0" timeOffset="280">258 827 10,'23'-3'28,"-8"-15"2,10 0-9,-5-6-4,2-5-4,1 0-4,-6 0-3,-1 1-3,-5 3-3,-7 4-2,-4 7 0,0 14-1,-16-6 1,1 11-1,1 6 1,-2 8 0,3 6 1,3 9 1,-1 3-1,9 1 0,3 4 0,7-7 0,4-3 0,2-10-1,3-12 2,0-12-1,4-11-1,-2-12 0,0-5 1,-3-6-2,-3-4 2,-4 3-1,-1 0 0,-3 3 1,-3 6 3,-1 4 1,-1 6 2,3 5 1,-2 3 1,10 6 1,-4 5 1,7 12 0,3 0-1,2 11-1,0 5-2,2 10 2,-4 6-3,0 11-1,-8 10 0,1 6-1,-8 6-1,-1 4-1,-3-3-3,-1-6-5,0-7-12,-2-12-17,-7-26 0,2-19 1,-8-24 0</inkml:trace>
  <inkml:trace contextRef="#ctx0" brushRef="#br0" timeOffset="842">471 216 15,'3'-24'29,"9"26"0,-12-2-1,15 31-25,-2-1-13,-2-6-13,14 12-2,-10-16-3</inkml:trace>
  <inkml:trace contextRef="#ctx0" brushRef="#br0" timeOffset="1045">714 599 16,'8'20'27,"-8"-20"0,15 11 2,-1-14-22,2-5-1,5-7-3,-1-3-3,1-6-1,-1-1-1,-3-4-2,-2 2 0,-10 1 1,-4 3 2,-7 5 2,-5 8 2,-4 7 1,-6 5 1,2 10 0,-1 8 1,2 9-1,4 2-1,5 6-2,5 2-1,7-3-2,8 0-3,3-7-2,11-9-5,0-8-9,3-16-10,8 1 1,-9-17 0</inkml:trace>
  <inkml:trace contextRef="#ctx0" brushRef="#br0" timeOffset="1357">1026 407 18,'0'0'28,"-13"0"1,8 11-7,1 4-7,2 5-5,5 5-2,-1-1-3,5-1-2,4-6-2,2-4-2,2-4-2,-2-8-3,6-4-7,-3-5-9,-2-9-8,7 5 0,-9-8 1</inkml:trace>
  <inkml:trace contextRef="#ctx0" brushRef="#br0" timeOffset="1622">1075 177 0,'0'0'29,"16"2"0,-10-12 2,9-1-16,2 1-2,1-4-4,3 2-4,-2-1-9,-1 2-16,-6-5-11,1 7 1,-11-6 0</inkml:trace>
  <inkml:trace contextRef="#ctx0" brushRef="#br0" timeOffset="1778">1110 0 5,'-14'14'29,"14"19"1,-1-4 2,6 11-16,7 8-4,2-1-4,4 6-9,-3-5-25,7 8-4,-8-10 0,4 1-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1.7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20,'-6'27'29,"-4"0"0,7 17 1,5 1-22,0 6-1,4 3-2,5 6-3,-1-1-4,6-6-8,1-3-13,-5-15-8,9-3 2,-9-23 0</inkml:trace>
  <inkml:trace contextRef="#ctx0" brushRef="#br0" timeOffset="187">209 36 10,'3'-15'31,"7"22"0,-8 2 2,10 13-18,-3 12-2,1 4-3,8 10-2,0 3-3,-1 2-4,4 0-6,-4-9-10,-1-8-18,2-2-1,-10-18 1,-1-2 1</inkml:trace>
  <inkml:trace contextRef="#ctx0" brushRef="#br0" timeOffset="374">46 372 6,'-19'-10'26,"19"10"1,10-18 1,9 2-20,8-1-4,6-1-7,7-3-10,-3-9-11,10 11-1,-9-7-2</inkml:trace>
  <inkml:trace contextRef="#ctx0" brushRef="#br0" timeOffset="546">536 115 20,'2'25'27,"-4"-7"2,4 8-12,2 6-3,2 0-4,5-1-1,-4-5-2,7-3-2,0-10 0,1-9-1,-1-10-1,-1-5 0,-3-9 0,0-4-1,-7-1 1,-3-4-1,-7 3 0,-2 4-1,-6 4 1,2 7 0,-5 11-2,2 7-4,1 11-6,4 12-24,1 0 1,7 10-2,-3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7.5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50 32,'0'0'32,"0"0"1,4 24-1,6 6-22,8 14-3,3 5 0,5 12-2,0 0-2,2 2-2,0-6-2,-5-11-3,1-8-3,-6-15-3,-3-13-8,-5-10-7,-7-17-3,-3-6 3,-9-11 3</inkml:trace>
  <inkml:trace contextRef="#ctx0" brushRef="#br0" timeOffset="187">71 721 33,'-31'-42'21,"9"7"-2,10-3-1,13 3-4,16 4-3,10 3-1,14 4-2,4 5-1,5 7-2,0 7 0,-2 12-1,-5 8 0,-12 14-1,-8 12-1,-11 8-1,-8 11 0,-8 6-1,-5 4-2,-6-3-3,-3 0-6,-1-8-12,-3-16-11,11-6 0,-3-24 0</inkml:trace>
  <inkml:trace contextRef="#ctx0" brushRef="#br0" timeOffset="468">543 654 11,'3'19'28,"6"16"1,-9 0-6,2 0-9,4-1-2,0-10-2,5-2-3,1-16-1,4-8-2,1-14-1,2-10-1,-1-9 0,-1-3 0,-6-1-1,-3 0 1,-9 6-1,-5 8 1,-6 9-1,-5 12 0,-5 15 1,1 7-2,-2 11 1,6 5-1,4 2-3,4-1-5,11-4-8,6-9-14,5-17-5,10-8 2,0-17 0</inkml:trace>
  <inkml:trace contextRef="#ctx0" brushRef="#br0" timeOffset="765">822 491 37,'13'-4'33,"-13"4"3,9 4-8,-6 10-10,0-2-7,5 6-2,-4-2-5,4 3-1,-1-4-2,1-2-1,-1-3-1,-7-10-1,14 1 1,-8-9-1,0-7 0,0-3 0,-2-3 0,1-5 1,1 2 1,0 1 0,2 4 3,3 3-2,-1 7 2,1 9-1,-1 6 1,2 7 0,-2 5-1,-1 2 0,-3 3-1,4 2 0,-4-2-3,0-3-2,1-4-6,-3-6-13,-4-10-13,10 4-2,-8-16 3,3-5-1</inkml:trace>
  <inkml:trace contextRef="#ctx0" brushRef="#br0" timeOffset="1139">1067 123 23,'0'-23'28,"7"15"1,-7 8-8,0 0-10,4 19-13,-4-5-23,6 13-3,-11-9 1,12 7-2</inkml:trace>
  <inkml:trace contextRef="#ctx0" brushRef="#br0" timeOffset="1311">1167 212 24,'19'-8'33,"-10"-7"0,12 3 0,-2-5-19,4-3-4,1 0-6,0 2-8,-5 2-15,-7-2-13,4 10-1,-14-4 0</inkml:trace>
  <inkml:trace contextRef="#ctx0" brushRef="#br0" timeOffset="1451">1259 0 8,'-3'14'29,"-6"1"2,14 12-1,3 7-10,1 1-7,4 12-3,0-4-2,5 5-8,0-4-16,7 1-15,-10-15-1,6 2-1,-12-16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4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6 979 10,'-9'-15'25,"-15"-2"2,3 10 2,-9 2-18,-2 8-3,0 9-2,-3 8-1,9 9-2,3 7-1,7 2 0,10 2-2,7-3 0,6-4-2,7-11 1,7-13-1,2-16-1,5-14-1,-4-18-1,4-10 0,-5-12 0,-1-4 2,-5-4 2,-1-2 3,-8 3 2,-8 6 3,-2 11 2,-10 6 0,2 14 2,-5 8-3,2 20 0,0 10-3,7 20-2,4 12 0,6 13-2,7 12-1,4 4 0,5 0-2,2-6-4,7-3-7,0-11-14,-6-16-6,7-5-2,-9-21 2</inkml:trace>
  <inkml:trace contextRef="#ctx0" brushRef="#br0" timeOffset="390">439 913 23,'-2'-14'30,"-7"2"0,9 12-5,-5 10-8,3 5-8,5 3-7,-1 2-10,4-2-13,-3-7-10,7-1 1,-10-10-1</inkml:trace>
  <inkml:trace contextRef="#ctx0" brushRef="#br0" timeOffset="718">689 672 23,'-7'16'26,"-13"-4"1,6 5-11,-3 6-4,1-1-4,5 3-2,2-2 0,9 0-2,3-5 0,9-3 0,2-4-2,6-4 0,-1-4 0,4 0 1,0-2-1,-5 1 0,-1 2 1,-5 3 0,-5 1-1,-3 4 0,-9 5-3,-3-1-3,-2 2-14,-1 3-14,-7-15-2,6 1 2,-6-14-1</inkml:trace>
  <inkml:trace contextRef="#ctx0" brushRef="#br0" timeOffset="1030">821 652 13,'18'-21'11,"1"2"-14,5 1-9</inkml:trace>
  <inkml:trace contextRef="#ctx0" brushRef="#br0" timeOffset="1139">865 458 26,'-16'12'29,"17"8"-5,-1 5-2,8 9-8,4 7-5,3 5-4,1 7-1,-1-5-2,2-2-2,-2-6-1,-2-6 0,0-9-2,-5-11 1,-8-14 0,11 2 0,-7-13 0,-4-7 1,-1-8 1,-4-5 1,0-4-1,2 0 2,0 3 0,4 5 0,2 3 0,3 10 1,1 7-1,5 11 1,1 8 0,-1 7-1,-2 4 0,1 5 0,-4-3-1,2 0 0,-5-3 1,3-6-2,-3-7 2,-4-9-1,11-1 1,-5-11 0,1-9-1,1-2 1,0-8-1,2-2 0,2-1-3,0-3-3,3 4-7,-2 4-13,-4 1-7,7 8-2,-6-1 1</inkml:trace>
  <inkml:trace contextRef="#ctx0" brushRef="#br0" timeOffset="1623">1322 526 10,'-3'22'26,"7"9"0,-7-10 2,3 7-18,2-2-5,3-3-5,0 0-8,2-8-11,7 2-7,-14-17 0,15 13 0</inkml:trace>
  <inkml:trace contextRef="#ctx0" brushRef="#br0" timeOffset="1826">1285 356 13,'-3'-13'27,"3"13"0,0 0-1,10-3-25,0 9-23,-10-6-3,16 3 0</inkml:trace>
  <inkml:trace contextRef="#ctx0" brushRef="#br0" timeOffset="2216">1505 98 31,'-15'9'28,"-5"6"2,15 20-2,2 7-21,4 12-4,4 9-2,6 6-1,3 2-1,0-1 0,4-4-1,-3-8-1,-3-10-1,-1-11-1,-3-10 0,0-14 0,-8-13 0,6-8 0,-5-10 3,-1-7 0,-1-10 2,2-3 1,0-3 2,4 0 0,0 5 1,6 7-1,2 5 1,2 12 0,2 7 0,-1 11-1,1 9 0,-5 4-1,-2 8-1,-5 4 0,-4 1-1,-5 1-2,-3-1-1,-1-4 0,-2-7-2,2-4-1,8-17 0,0 0 0,0 0 2,0-18 0,10-5 1,2-6 2,4-2 2,-1-5 5,3 2-1,-2 0 1,-1 3 1,-2 6 0,0 4 1,-4 7-1,-2 12-1,-7 2-2,9 19 0,-7 2-1,2 5-1,0 4-1,0 1 0,7-5-1,-2-3 0,2-6-1,4-10 0,0-6 0,-1-8 0,2-5 0,-1-10 0,-2-2 0,-1-5 0,0 0 1,-5 1 0,1 3 0,-3 3 0,-2 5 1,2 9 0,-5 8 0,10 0 0,-5 10 0,4 5 1,1 1-1,0 3 0,3-3-2,0 2-2,-1-1-4,-2-6-8,-10-11-16,19 14-1,-19-14 0</inkml:trace>
  <inkml:trace contextRef="#ctx0" brushRef="#br0" timeOffset="3027">2085 295 24,'8'-8'29,"12"1"1,0-5-11,3-1-4,5-1-6,-3-2-4,-3-1-6,-1 2-13,-2 8-15,-11-7-1,-1 9-1</inkml:trace>
  <inkml:trace contextRef="#ctx0" brushRef="#br0" timeOffset="3198">2144 66 4,'6'15'28,"-4"2"1,8 9 1,1 5-12,3 2-7,2 8-3,1 2-4,0 3-5,1 0-13,4 0-15,-8-10-1,5 1 0</inkml:trace>
  <inkml:trace contextRef="#ctx0" brushRef="#br0" timeOffset="3432">2368 211 27,'7'7'31,"-7"-7"2,4 18-4,0 0-14,-2 5-6,4 2-3,-1 3-4,2-1-4,1 0-7,-1-3-14,-4-12-9,7 0-1,-10-12 1</inkml:trace>
  <inkml:trace contextRef="#ctx0" brushRef="#br0" timeOffset="3635">2380 0 23,'0'0'30,"-7"-1"0,12 16 0,2 3-17,1 2-11,3 4-16,-2-4-15,11 4-1,-5-9 1</inkml:trace>
  <inkml:trace contextRef="#ctx0" brushRef="#br0" timeOffset="3791">2597 161 8,'-5'10'27,"10"3"2,-5-13 1,1 21-13,4-4-6,-1 3-4,4 2-2,-2 2-2,2-3-1,2 1-1,0-2-1,0-5 0,1-2-1,1-4-1,0-4 0,0-7 1,-2-4-2,1-3 1,-3-5 0,-1-4 1,-3-2-1,-1-1 2,-5-1-1,-3 0 1,-3 5 0,-1 2 1,-3 7 0,0 5-1,-1 6 1,2 3 0,2 5-1,3 2-1,4-2-2,3-2-1,-1-9-2,9 6-3,1-10 0,1-4 0,1-2-1,0-3 4,0-2 4,0 3 4,-1 0 3,0 4 2,-2 1 4,1 3-1,-1 3 0,-1 1-2,4 5-2,-2 0-2,0 6-1,-2 1-2,1 1-1,-3 3-1,1-1 0,-3-2-1,-2-1-1,1-4 0,-3-8 0,0 0 0,0 0 0,6-19 2,-3 6-1,0-5 2,1-1 1,1-2 1,0 4 0,0 0 1,4 0 1,-4 4-1,4 0 1,-2 4-1,1 4 2,-8 5-2,14-1 1,-14 1 0,15 18-2,-8-3 1,0 0-2,3 2 1,-2 1-1,3 0-2,-4-1 0,2-2-1,-3-4-2,1 2-3,-5-2-6,0-1-17,1 6-3,-9-7 1,5 9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37.0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932 18,'0'0'27,"0"0"2,14-1-10,-4-6-7,5 0-3,0-4-2,6 3-1,1-4-2,4 3 0,-1 0-1,5 1 0,-1-1 0,3 0 0,1-4-1,6 2 1,1-8 0,4-2 0,4-7 0,2-3 0,1-6-1,2-2 0,-1-5 0,1 0 0,-3-5-1,0-1-1,1-1 1,-2-1 0,1-6 0,-1-4 0,0-6 1,1-6 0,-1-6 1,1-6-1,0-8 1,-1-6-1,2-7 0,4-4 0,0-4-1,2-4 1,-2-5-1,0-3-1,1-4 1,-3-4 0,-2-3-1,-3-3 1,-1-1 0,-3-2-1,-2 1 1,0-3 0,-2 3-1,-3 1 0,0 2 0,-3-4 0,-2 2 0,-3 0 0,0-1 0,-4 0 0,0-2 0,-2 1 0,1 2 0,-2 3 0,1 0 0,-1 1 1,1 4-1,1 0 0,0 3 0,2 4 1,-1 3-1,1 3 0,4 6 0,1 1 0,5 8 0,0 5 0,3 2 0,2 7 0,0 5 0,5 8-1,1 4 1,-2 7 0,0 9 0,0 11 0,-3 8 0,3 9 0,-3 11-1,0 6 1,-1 8 1,0 5-1,-1 6 0,1 1 0,3 3-1,0 2 2,3 0-1,3 3 0,1 4 1,2 3-1,0 3 0,-1 4 0,1 3 1,-6 6-1,1 4 0,-4 3 0,-2 4-1,-2 2 2,-2 3-1,1 4 1,1 1-1,0 3 0,0 3 0,1 3 0,1 1 1,0 4-1,2 2 0,0 1 0,1 0 1,-1 2-1,0 4 0,2-3 0,0 1 0,3-1 0,2 0 0,2 1 0,1-2 0,3 0 0,0-2 0,2 2 0,-1-1 1,1 1-1,0 2 0,2 2 1,0 5-1,2 1 0,-4 4 1,1 2-1,1 1 0,0 4 1,-2 2 0,3-1-1,-1 4 1,1 1 0,4 1-1,1 3 1,1 0 0,1 0-1,4-1 1,0 1 0,1-3-1,0-1 0,3-3 1,-1-2-1,-1 1 1,2-4-1,1 1 0,-1-3 1,-1-2 0,2-1-1,-1-6 0,1 1 1,1-6-1,-1 0 0,0-6 1,-1-1-1,1-4 0,0-4 0,1-1 1,-1-3-1,2-5 0,-2 3 0,0-4 0,0-2 0,-3 0 0,-2 1 1,-1-2-1,-1-3 0,-3 0 0,-2-3 0,2-1 0,-4-5 0,0-3 0,-1 0 0,0-3 0,0-2 1,-1-3-1,-2-3 1,0-2-1,-3-2 0,0 0 0,1-3 0,-2-2 0,-2 0 1,-2 0-1,2-2 0,-5 3 0,2-3 1,0 2-1,-4-2 0,0 0 0,0-2 0,-2-2 0,-1-2 0,2-2 1,-2-2-1,-2-3 0,3 1 0,1-2 1,-1-2-1,0 0 0,-5-1 0,3-1 0,-4 0 0,-2 1-1,-5-2 1,-2 1-1,-5-1 0,-1 1 0,-3 0 0,-4 0-1,-4 0 0,-2 1-2,-11 2-1,17-2-3,-17 2-9,-1-13-25,1 13 1,-10-10 0,3 7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7.5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50 32,'0'0'32,"0"0"1,4 24-1,6 6-22,8 14-3,3 5 0,5 12-2,0 0-2,2 2-2,0-6-2,-5-11-3,1-8-3,-6-15-3,-3-13-8,-5-10-7,-7-17-3,-3-6 3,-9-11 3</inkml:trace>
  <inkml:trace contextRef="#ctx0" brushRef="#br0" timeOffset="187">71 721 33,'-31'-42'21,"9"7"-2,10-3-1,13 3-4,16 4-3,10 3-1,14 4-2,4 5-1,5 7-2,0 7 0,-2 12-1,-5 8 0,-12 14-1,-8 12-1,-11 8-1,-8 11 0,-8 6-1,-5 4-2,-6-3-3,-3 0-6,-1-8-12,-3-16-11,11-6 0,-3-24 0</inkml:trace>
  <inkml:trace contextRef="#ctx0" brushRef="#br0" timeOffset="468">543 654 11,'3'19'28,"6"16"1,-9 0-6,2 0-9,4-1-2,0-10-2,5-2-3,1-16-1,4-8-2,1-14-1,2-10-1,-1-9 0,-1-3 0,-6-1-1,-3 0 1,-9 6-1,-5 8 1,-6 9-1,-5 12 0,-5 15 1,1 7-2,-2 11 1,6 5-1,4 2-3,4-1-5,11-4-8,6-9-14,5-17-5,10-8 2,0-17 0</inkml:trace>
  <inkml:trace contextRef="#ctx0" brushRef="#br0" timeOffset="765">822 491 37,'13'-4'33,"-13"4"3,9 4-8,-6 10-10,0-2-7,5 6-2,-4-2-5,4 3-1,-1-4-2,1-2-1,-1-3-1,-7-10-1,14 1 1,-8-9-1,0-7 0,0-3 0,-2-3 0,1-5 1,1 2 1,0 1 0,2 4 3,3 3-2,-1 7 2,1 9-1,-1 6 1,2 7 0,-2 5-1,-1 2 0,-3 3-1,4 2 0,-4-2-3,0-3-2,1-4-6,-3-6-13,-4-10-13,10 4-2,-8-16 3,3-5-1</inkml:trace>
  <inkml:trace contextRef="#ctx0" brushRef="#br0" timeOffset="1139">1067 123 23,'0'-23'28,"7"15"1,-7 8-8,0 0-10,4 19-13,-4-5-23,6 13-3,-11-9 1,12 7-2</inkml:trace>
  <inkml:trace contextRef="#ctx0" brushRef="#br0" timeOffset="1311">1167 212 24,'19'-8'33,"-10"-7"0,12 3 0,-2-5-19,4-3-4,1 0-6,0 2-8,-5 2-15,-7-2-13,4 10-1,-14-4 0</inkml:trace>
  <inkml:trace contextRef="#ctx0" brushRef="#br0" timeOffset="1451">1259 0 8,'-3'14'29,"-6"1"2,14 12-1,3 7-10,1 1-7,4 12-3,0-4-2,5 5-8,0-4-16,7 1-15,-10-15-1,6 2-1,-12-16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 53 19,'-25'-57'16,"25"57"-15,50 37-13,-50-37-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7:14.9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 156 47,'-4'-12'35,"4"12"2,-7-11-1,7 11-23,0 0-1,6 15-4,3 4-3,-2 8-1,8 13-1,1 10 0,4 13-1,1 12-1,3 7 0,3 7 0,0 1 0,1-5-1,-1-7 0,-4-11-1,0-15 0,-2-11-2,-7-15-1,-1-11-2,-13-15-6,11-10-19,-11-5-7,-7-14 0,-3-4 1</inkml:trace>
  <inkml:trace contextRef="#ctx0" brushRef="#br0" timeOffset="328">19 211 49,'0'0'34,"11"-7"3,2 0 0,9-3-27,-2-12 1,12 3-4,4-9-1,6 5-2,0-2 0,-2 4-3,-4 2 0,-3 3-3,-8 8-2,-7 2-7,-7 9-23,-11 13-4,-12 4 0,-6 13 0</inkml:trace>
  <inkml:trace contextRef="#ctx0" brushRef="#br0" timeOffset="531">78 590 52,'-2'20'38,"3"-11"0,7-12 0,10-6-21,3-13-7,9 1-2,2-5-3,5 3-1,0 0-1,0 3-3,-2 5-1,-7-2-4,4 10-9,-10 2-26,-2-4 1,-3 4-2,-9-3 2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2.7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31,'0'0'29,"0"0"0,11 21 0,2 8-25,3 5-1,10 12 1,5 8 0,9 12 0,6 9 0,12 10-1,3 12 0,5 11-1,-1 10 0,6 11-1,-2 7 0,-1 7-1,0-1-1,-6 0 1,1-5-1,-4-7-1,0-12 0,-2-10 0,0-10 1,-4-11 0,0-10 1,-5-9-1,-4-10 1,-5-4-1,-6-7 1,-5-8 0,-9-3 0,-6-6 0,-8-7-1,-7-4 0,-3-3 0,-7-9-1,0-1-4,-2-7-7,-4-8-16,9 8-2,-9-9 1</inkml:trace>
  <inkml:trace contextRef="#ctx0" brushRef="#br0" timeOffset="421">1076 2474 16,'6'10'24,"-6"-10"-1,24 14-17,0-3 0,4 0-1,4 3-2,3 0 1,2 2-2,-4-4 1,-3-3 1,-9-8 2,-5-6 1,-10-14 2,-4-9 0,-5-14 2,-1-6-2,-3-10 0,3-1-2,2-4-2,3 3-2,5 7-6,0 3-7,5 7-18,1 10-6,-5 6-1,3 10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25.9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 1623 12,'-6'-17'24,"6"17"-3,-2-17-2,2 17-2,-4-13-4,-2 3-4,6 10-1,-3-15-1,3 15-2,-7-14-1,7 14 0,-6-8-2,6 8 0,0 0 0,-10 8 0,7 2-1,1 5 0,-1 5 1,3 6-1,-3 4 1,6 7 0,-3 8 0,4 4-1,-1 8 1,3 5 0,0 4-1,1 3 1,-1 0-1,2-1-1,-2-2 1,1-4-1,1-5 1,-2-4-1,0-4 0,-1 1 1,1-2-1,-2 1 0,1 1 1,-2 3-1,-1-1 0,-1 4 0,1-4 1,2 0-1,-1-4 0,0-2 0,1-4 0,1-3 1,-1-4-1,0-3 0,-2-2 0,2-3 0,-4-2-1,0-3-1,2-4-6,-4-5-15,2-13-11,2 15-2,-2-15 1</inkml:trace>
  <inkml:trace contextRef="#ctx0" brushRef="#br0" timeOffset="8237">815 2409 20,'11'-10'30,"-9"0"1,-2 10 1,1 11-23,-7 4 0,1 8-1,-7 6-3,0 7-1,-2 4-3,-1 0 0,2-1-1,0-4 0,4-3-1,5-8 1,5-4-1,7-6 1,4-6 0,7-4 0,5-5 0,6-5 1,0-2-1,1-1 1,0-1-2,-4 1-3,-2 3-4,-7 1-7,-4 2-10,-2 7-8,-12-4 2,1 7 0</inkml:trace>
  <inkml:trace contextRef="#ctx0" brushRef="#br0" timeOffset="8549">779 2810 15,'0'0'25,"-9"-12"1,11-8-11,6-8-1,6-12-4,7-6 0,6-10-1,10-5 1,5-8-2,10-8 0,9-10-1,7-5-2,8-9-1,3-5 1,5-8-2,4-2-1,2 2 0,-3 7-1,-9 8-1,-7 13 1,-12 16-1,-9 16-2,-12 22-2,-15 11-4,-9 20-10,-10 13-16,-10 5-2,-3 11 1,-9-2 1</inkml:trace>
  <inkml:trace contextRef="#ctx0" brushRef="#br0" timeOffset="9235">2166 808 34,'-12'-15'31,"12"15"1,-10-16-1,10 16-22,0 0-2,20 15-3,-1 9-2,2 11-1,3 6 0,2 8 0,1 2-1,-3 3 0,-5-5-1,-3-7 1,-6-9-1,-2-9 0,-6-14 0,-2-10-1,0-10 1,-1-13 0,-1-10 1,-1-11-1,3-8 1,2-7 1,7 0 0,2-1 0,5 6-2,3 6-2,0 8-8,3 11-14,4 18-7,-9 6 1,2 16 0</inkml:trace>
  <inkml:trace contextRef="#ctx0" brushRef="#br0" timeOffset="9594">2509 982 18,'-2'10'28,"2"-10"2,0 0-9,10-15-7,2 1-3,6-2-3,0-7-2,1-1-2,1-4-1,-1 2-3,-2-4 1,-3 6-2,-6 0 1,-5 5-1,-5 3 0,-5 3 0,-4 10-1,-4 5-1,-4 14-1,0 5 1,0 13-1,1 5 1,6 4-1,3-1 1,5 1 1,9-8 0,7-11 2,6-11-1,5-14 1,3-14 0,3-10-1,3-8-2,-2-8 0,-2 1 0,-4-3-1,-8 2 1,-3 5 0,-7 3 2,-5 9 3,-3 4 2,-3 6 2,-1 3-1,6 11 2,0 0 0,-7 4-1,14 12 0,0 1 0,7 11-1,-1 4-1,2 13 2,-2 5-2,1 7 1,-6 6-2,-3 6-1,-4 3-1,-4 2-3,0 2-3,-8-6-6,0-5-10,4-3-13,-10-15 0,2-6 0</inkml:trace>
  <inkml:trace contextRef="#ctx0" brushRef="#br0" timeOffset="10187">2646 325 37,'18'-27'33,"-6"9"2,5 14-1,-3 7-22,2 4-3,3 9-3,-1 3-4,2 3-4,3 3-10,-1 1-18,-4-4-4,5 2-1,-7-7 1</inkml:trace>
  <inkml:trace contextRef="#ctx0" brushRef="#br0" timeOffset="10467">2953 722 0,'-2'13'24,"-7"-12"0,9-1 1,0 0-12,14-11-5,-2 0-2,2-3-1,3-4-1,3-2-1,-1-3-1,1-2 0,-1 3-1,-1 0 0,-5 1 1,-3 3-1,-3 5 1,-5 3-1,-2 10 1,-10-5-1,0 9 1,-4 4-2,-4 4 1,1 8-1,-1 1 0,1 4 0,5 2-1,5 1 1,4 0-1,6-2 1,4-3-1,8-3-1,4-6-2,3-3-3,4-8-7,-1-9-14,8 0 1,-8-12-2</inkml:trace>
  <inkml:trace contextRef="#ctx0" brushRef="#br0" timeOffset="10826">3341 452 22,'0'0'28,"-23"1"2,8 11-5,-3 7-8,-2 4-8,4 10-3,-1 1-1,4 3-2,5-2 0,7-1-2,6-6 1,9-3-2,6-10-1,3-9 0,9-8-3,1-9-2,4-5-4,-4-6-3,-2-5-7,-4 3-9,-9-10-1,0 12 1</inkml:trace>
  <inkml:trace contextRef="#ctx0" brushRef="#br0" timeOffset="11076">3329 443 13,'0'0'27,"0"0"1,15-15-5,4 6-7,6 0-4,1-6-3,6 3-2,-4-5-3,5 0-4,-6 2-5,-4 0-8,-6-2-9,-3 6-7,-12-7-1,4 6 0</inkml:trace>
  <inkml:trace contextRef="#ctx0" brushRef="#br0" timeOffset="11247">3489 143 26,'-10'1'27,"-2"3"-1,5 9-1,3 9-5,3 3-5,6 13-3,-4 3-3,9 9-2,-3 2 0,3 5-3,-1-1-1,-1-1-1,0-5-3,-1-4-2,0-1-6,-1-10-19,1-11-7,2-6-2,-9-18 2</inkml:trace>
  <inkml:trace contextRef="#ctx0" brushRef="#br0" timeOffset="11700">4152 48 24,'-5'-27'30,"6"13"2,-6 7 0,2 17-20,-2 12-1,0 9-2,0 11-4,1 8-1,0 8-1,-1 5-1,4 0-1,1 0-3,1-8-3,4-4-5,-1-8-9,2-17-11,3-7-4,-9-19 2,20-9-1</inkml:trace>
  <inkml:trace contextRef="#ctx0" brushRef="#br0" timeOffset="11918">4286 55 46,'7'-25'31,"-6"10"-6,-1 15-4,7 9-6,-5 10-4,2 15-5,0 8-2,1 13-1,-3 6-1,5 6-2,-3-3-2,-3-5-3,5-2-8,-2-11-10,-5-13-11,6-8 0,-5-25 2</inkml:trace>
  <inkml:trace contextRef="#ctx0" brushRef="#br0" timeOffset="12121">4124 394 1,'-15'-20'26,"13"8"3,0-7 1,9 1-16,5 1 0,6-3-4,5 1-2,2-2-4,3 1-5,3 3-7,-1 3-10,-3-3-13,9 12 1,-12-4-1</inkml:trace>
  <inkml:trace contextRef="#ctx0" brushRef="#br0" timeOffset="12339">4570 176 20,'4'30'27,"-15"-2"1,8 11-8,-5-2-6,5 1-5,0-4-3,2-6-3,2-4-1,3-8 0,4-8-1,2-8 0,3-7 0,0-5 1,3-6-1,-5-1 1,4 0-1,-6-2 2,0 2-2,-5 0 2,-1 3-2,-3-1 1,-3 5-1,-1 0-3,-4 2-4,8 10-15,-12-4-10,-1 4-2,7 10 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03.2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1,'1'20'26,"-6"1"1,11 14 0,-2 3-20,6 1-1,4 6-2,3 1-2,2 1 0,4 1-4,0-6-6,-2-6-12,7 0-7,-14-16 0,6 0 0</inkml:trace>
  <inkml:trace contextRef="#ctx0" brushRef="#br0" timeOffset="203">174 39 17,'-11'-23'30,"11"23"1,-13-7-7,13 7-7,-2 25-6,4-1-4,8 8-2,1 6-2,4 3-2,1 0 0,2-3-2,4-3-2,-3-10-3,3-3-11,-4-6-11,-7-15-4,3 1 1</inkml:trace>
  <inkml:trace contextRef="#ctx0" brushRef="#br0" timeOffset="421">69 270 13,'-16'-5'25,"16"5"-5,-1-8-3,10-3-4,4 1-6,1-7-2,4 2-2,3-4-5,2 3-8,0-4-13,6 10-3,-13-9 0</inkml:trace>
  <inkml:trace contextRef="#ctx0" brushRef="#br0" timeOffset="687">427 155 0,'0'0'23,"1"24"1,-2-13-10,7 4-3,-2 1-3,6 1-2,1 1-2,3 1-1,2-3-2,2-3 1,0-4 0,2-5 0,-3-8 1,-2-5 0,-2-7 0,-4-6 0,-5-2-1,-5-2 1,-3 0-2,-6 1 0,-4 4-1,-6 2 0,1 8-1,-2 4-1,2 7-3,2 4-6,5 13-16,0-6-1,14 15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00.92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 793 18,'-3'-13'25,"-3"-5"-8,5 8-2,1 10-3,4-9-2,7 16-3,2 7-1,6 10-1,4 6-1,3 8-2,2 2 0,0 0 0,-4-1-1,-1-6 1,-7-6-2,-4-9 1,-12-18 0,10 0-1,-12-17 1,-1-6-1,-3-9 0,-1-5 0,1-3 0,0-6-1,4 3 1,3-2-4,7 9-4,-1 6-13,2 0-9,9 12 1,-9 4-1</inkml:trace>
  <inkml:trace contextRef="#ctx0" brushRef="#br0" timeOffset="343">359 828 1,'0'0'21,"9"-13"-10,-2-5-2,3 2-1,-3-7-2,4-2-2,-3-1-2,-1-2-2,-1 3-1,-3 2 0,-4 5-1,-2 3 1,-3 6 1,-4 4 2,-5 4 0,-3 2 2,-1 6 0,-1 4 0,5 3 0,2 7-1,6 6 2,6 0-3,11 6-1,6-2 0,5 0-1,6-6 1,-2-4-1,4-11 1,-1-12 0,-3-7 0,-1-12 0,-8-7 0,1-7 0,-6-1-1,-2-3 0,-6 4 0,3 2 0,-5 8-1,-1 5 1,-1 6 1,1 14 1,-1-9 1,1 9 0,2 8 1,2 4 1,0 2 0,4 7 1,-1 6-1,4 9 0,0 6-1,2 9 0,1 4 0,1 9-1,-1 2-1,1-1-1,-1 0-1,-2-5-2,0-5-5,-5-10-10,-4-14-16,-2-5-1,-10-22 2</inkml:trace>
  <inkml:trace contextRef="#ctx0" brushRef="#br0" timeOffset="904">405 503 12,'11'-29'24,"-5"-1"0,15 13-14,-4 12-2,5 6-5,1 7-7,-4 1-11,8 11-8,-10-10-1</inkml:trace>
  <inkml:trace contextRef="#ctx0" brushRef="#br0" timeOffset="1092">734 632 0,'14'-1'16,"-8"-9"-8,7-3-6,0-6 0,2-4-1,-2-5 1,2 1-1,-5-4 0,-3 0 2,-3 2 0,-5 4 2,-5 8 1,-3 9 0,-4 7 1,-3 9 1,-2 9-2,1 11 0,1 5 0,4 3-2,6 2-1,4-2-2,6-3 0,5-5-1,4-7 0,7-10-1,1-9-3,2-9-7,6-4-10,-5-17-4,8 1 0</inkml:trace>
  <inkml:trace contextRef="#ctx0" brushRef="#br0" timeOffset="1419">996 273 21,'-10'15'27,"-10"-4"0,10 8-11,-4 4-5,4 2-6,6 0-1,3 1-2,2-1-1,8-4 0,4-4-1,4-9 1,3-5-2,3-6-4,1-8-7,1-10-12,5 2-4,-10-14 1</inkml:trace>
  <inkml:trace contextRef="#ctx0" brushRef="#br0" timeOffset="1638">1010 166 21,'0'0'24,"-17"-5"1,17 5-13,11-9-5,4-2-5,4-4-5,2-2-9,5 4-10,-11-14-2,8 11-1</inkml:trace>
  <inkml:trace contextRef="#ctx0" brushRef="#br0" timeOffset="1794">1070 0 9,'-12'13'28,"13"11"1,-4-3 1,7 7-15,8 6-5,3 2-4,3 4-3,5 4-7,0 1-19,-1-12-7,8 2 0,-11-17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6:43.12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47 0 25,'0'0'21,"-1"-9"-3,1 9-3,0 0-3,0 0-3,0 0-2,0 0-2,0 0 0,0 0-2,0 0 0,0 0 0,0 0 0,-2 10 0,2-1-1,-1 7 0,-1 6 0,1 4 0,-2 6-1,2 6 0,0 5-1,1 3 1,0 8-1,0 3 0,0 7 1,-1 3-1,0 6 1,-1 4-1,-2 5 0,1 3 0,-2 0 0,1 1 0,0-4 1,1 2-1,1-8 0,-1-3 0,2-5 0,1-5 0,-1-6 0,2-6 0,-1-4 0,0-4 0,-1-5 1,1 0-1,-1-6 0,0 1 0,0-5 1,0 0-1,0-6 0,0-3 0,0-5 0,0-3-1,2-2-3,-1-9-2,2 8-7,2 2-19,-4-10 0,8 4 0</inkml:trace>
  <inkml:trace contextRef="#ctx0" brushRef="#br0" timeOffset="7769">970 2584 37,'-2'-12'33,"-5"1"3,7 11-12,0 0-7,-8 10-7,8 7-3,-2 5-1,5 9-4,-2 2-2,2 4 0,3-1-1,0-2 0,1-4-1,0-9 1,4-7-1,-1-11 1,-2-10 0,1-8 1,-1-9-1,-3-6 1,-2-8 1,-4 2 0,-5-5 0,-1 8 1,-4 0 1,-1 9 0,-2 4 0,4 8-1,-1 7 1,11 5-2,-11 9-2,8 1-2,5 5-4,-2-4-9,3 0-20,5 5-1,-1-4 1,7 3 1</inkml:trace>
  <inkml:trace contextRef="#ctx0" brushRef="#br0" timeOffset="8408">1401 2274 29,'0'0'29,"4"-12"2,7 3-13,2 5-9,0-1-1,3 3-2,-1 2-3,1 4-2,-3 3-1,-2 2 0,-3 7-1,-6-2-1,0 0 0,-1 1-1,0-1 1,0-1 0,3-3 1,0-2-1,-4-8 1,13 10 1,-5-5 0,0-1 1,0 0 1,0-1 1,-8-3 1,15 10 0,-15-10 0,13 18 0,-9-6 0,0 3-1,1 1 0,-1 4-2,-2 1-1,-2-1-3,0 2-4,-2-4-3,-1 0-11,2 1-13,-6-11 2,7 3 0</inkml:trace>
  <inkml:trace contextRef="#ctx0" brushRef="#br0" timeOffset="8908">1769 2226 23,'6'27'28,"-8"-1"-1,10 5-8,-6 3-11,1-1-4,2-2-3,0-1-7,0-5-11,-4-9-11,9 0 0,-10-16 1</inkml:trace>
  <inkml:trace contextRef="#ctx0" brushRef="#br0" timeOffset="9095">1893 2237 7,'0'0'24,"6"16"2,-10-1-10,6 6-3,0 0-7,-1 3-2,1-3-2,4-3-2,4-3 1,4-5 0,1-4 0,4-4 1,0-2 0,-1-2 0,-1 1 1,-1 3 0,-5 3 0,-5 3 1,0 4-1,-6 2 0,-6 3 0,0 2 0,-4 3-1,-2-3-3,-2-2-3,3 2-6,-4-3-12,-2-7-9,8 0 0,-6-11 1</inkml:trace>
  <inkml:trace contextRef="#ctx0" brushRef="#br0" timeOffset="9407">1896 2355 26,'5'-18'32,"-5"18"2,13-16-10,-7 3-7,7 1-5,-1-5-5,2 1-5,4-1-12,2 3-22,-9-5-2,4 6 1,-9-9-1</inkml:trace>
  <inkml:trace contextRef="#ctx0" brushRef="#br0" timeOffset="16708">32 573 24,'-15'-25'30,"7"14"2,-1-1-12,9 12-5,0 0-7,1 10-1,14 9-2,7 6-2,7 7 0,4 11-1,5 5-1,3 10 0,1 2-1,-2 2 0,-3 0 0,-3-3-1,-4-4-1,-4-9-1,-4-6 0,-1-10-1,-6-8 0,-1-5 0,-7-6 0,-1-4-2,-6-7 1,0 0 0,0 0 0,-10 9 1,0-8 0,-1 4 0,-3-4 1,0 2 2,-2-2 2,1-1 0,1-2 1,3-2 0,2-2 0,5-3 0,6 2 0,-2 7 0,20-11-1,-4 11 0,6 5 0,3 3 0,3 4 0,-2 4 0,0 1-1,-2-2 1,-4-4 1,-3-7-1,-2-4 1,-8-7 0,-3-5 0,-4-8-1,-4-2-2,1-3-8,0 3-20,-7-11 1,7 6-1</inkml:trace>
  <inkml:trace contextRef="#ctx0" brushRef="#br0" timeOffset="27035">418 1748 6,'0'0'25,"-13"-16"0,12 4-9,-4-1-5,5 0-3,-1 1-4,1-1-1,0 5 0,1 0-1,-1 8-1,2-9 1,-2 9-1,3-11 1,-3 11-1,5-10 0,-5 10 0,0 0 0,11 2-1,-8 10 1,1 7 0,0 9 0,-2 2-1,0 9-1,-1-1-2,0 4-7,1 0-14,-3-13-4,8 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 53 19,'-25'-57'16,"25"57"-15,50 37-13,-50-37-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11.8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3 3,'0'0'26,"15"4"1,-6-1-9,6 3-1,3-1-4,2 1-2,6 1-2,0-1-2,6 2-1,6-3-1,6-2-1,3 0-1,7 0 1,4-3-1,7 0 0,6-1-1,6 0 1,5 0-1,3 1 2,6-1-2,2 0 1,4 0-1,6-2 0,2-1 0,3 2 0,2-6 0,3 3-1,3-5 1,4 0-1,0-2 0,5 1 0,2-4 1,2 0-2,-1 2 2,1 0-1,-1 1 0,4 3 0,-3 2 1,-2 3-1,0 1 0,1 3 0,-1 0 0,-1 0 0,2 0 0,1 1 0,1 0 0,1 1 0,3-1 0,4 2-1,3-1 1,0 1 0,2 2 0,1 0 0,7-2 0,-5 0 0,5 0-1,-2 0 1,1-1 0,0 0 0,5-1 0,-2 1 0,-4-1 0,4 2-1,-3 0 1,0 1-1,-5 2 1,3 1-1,-6 3 0,0 0 1,-3 1-1,-2-2 1,1 0-1,-2 0 1,0-1-1,-6-4 1,3 0-1,-4 0 1,-2-2-1,-2 2 1,-4-3-1,-3 0 0,1-2 1,-3-2-1,1-3 1,0-2-1,-4-4 1,4 1-1,-6-1 0,3-1 1,2 0-1,-5 2 0,-1-2 1,-2 4-1,-4 0 1,-1 2-1,0 0 1,-5 1-1,-4 1 1,-5 5 0,-3-1-1,-3 3 1,-3 2-1,-3 2 1,-2 1-1,-3 4 1,-5-1 0,-2 3-1,1-1 0,-3 2 1,-1-1-1,-5-3 1,-2 2-1,-3-4 0,-4 0 0,-5-4 0,-7 0-1,-9-3 0,-5 0-4,-12-5-6,-10 4-32,-4-14-2,-14 3 2,-10-3-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6:53.4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7 46 0,'0'0'12,"0"0"-3,0 0-3,0 0-2,0 0-1,0 0 0,0 0-1,0 0 0,0 0-1,0 0 0,0 0 0,0 0 1,0 0 0,0 0 1,0 0 1,6-9-1,-6 9 1,0 0 0,0 0 0,0 0-1,0 0 0,0 0 0,0 0 0,0 0 1,0 0 0,0 0-1,0 0 1,0 0-1,0 0 1,0 0 0,0 0 1,0 0-1,-10-2 0,10 2-1,0 0-1,-9 6 1,9-6-1,-8 10-1,8-10 0,-9 12 0,9-12-1,-6 10 1,6-10 0,-3 10-1,3-10 0,0 0 0,1 10 0,-1-10 0,0 0 0,3 10 0,-3-10 0,0 0 1,2 12-1,-2-12 0,5 7 0,-5-7 0,3 9 0,-3-9 0,0 0 0,6 9 0,-6-9 1,0 0-1,0 0 0,0 0 1,0 0 0,0 0-1,1-12 1,-1 12 0,-2-10-1,2 10 0,3-15 1,1 3-1,1 3 1,0-2-1,8-1 0,-1-1 1,2 2-1,2-1 0,-1 3 1,4-1-1,1 7 1,-1 2-1,-1 4 1,1 8-1,-4-1 1,0 6-1,-3 5 1,-3 3-1,1 2 1,-6 4-1,-2 3 1,-2 0-1,-5 2 0,-1-2 0,-3 0 0,-2-6 0,1-4 0,-2-3 0,2-6-1,0-6 1,1-3-1,9-5 1,-9 2-1,9-2 1,0 0-1,8-12 0,0 7 1,5-2-1,1 1 2,1-2-1,3 2 1,0 2 0,0 2 0,-2 3 0,4 1 0,-3 6 1,-5 4-1,0 1 0,-5 5 1,-5 0-1,-3 0 0,-3 1 0,-3-1-1,-2-1 1,-3 0 0,-2-4 0,-1 0 0,1-6-1,-2 2 1,2-5-2,2 0-2,0-4-3,12 0-5,-11-4-13,11-9-10,9 7-1,1-11 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6:58.17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 167 22,'-1'29'29,"-2"-12"0,4 11-7,-1 6-9,2 0-4,2 7-4,1 1-1,0 1-3,0-3-3,2-5-5,-1-7-12,5-2-12,-11-26 1,9 10-1</inkml:trace>
  <inkml:trace contextRef="#ctx0" brushRef="#br0" timeOffset="218">50 240 6,'-2'-19'25,"9"11"-5,-1-7-3,7 2-2,-1-5-3,8 0-4,1 0-1,-1 0-2,1 5-1,-2 1 0,-1 6 1,-4 6 0,-1 9-1,-7 8 1,-1 7 0,-4 7-1,1 6 0,-2 2-2,-4 2-1,3-1-3,0-8-3,2 2-5,-1-13-8,5-8-7,2 0-10,-7-13 2</inkml:trace>
  <inkml:trace contextRef="#ctx0" brushRef="#br0" timeOffset="546">494 82 4,'-5'-16'26,"5"16"1,-14-24 1,6 8-17,-6 6-4,0-2-3,1 8-3,2 4-3,-1 5 1,3 9-1,1 7 0,3 4-1,0 1 1,4 4-1,1-3 1,3-3 1,2-4 0,1-8 0,5-4 1,-1-7 0,4-5 1,1-3 0,-1-3 1,-1 3 1,0 0 1,-4 3 2,3 9 0,-7 5 0,3 5 1,-7 3 0,3 9 1,-4-1-2,2 5-1,-2 2-1,2-2-1,-3 3-1,2-1-1,-1-1 0,1 1-1,1-1 0,-2-3-1,4 0-2,-2-4-2,3 0-9,-1 0-15,-3-10-5,7 6 1,-10-12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15.77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 23 9,'-14'-4'29,"14"4"0,-15-1-6,15 1-6,-12-6-5,12 6-3,-10 0-4,10 0-1,-5 14-1,5-1-2,4 11 1,-2 6-2,2 6 1,1 4-2,3 0 1,0-1-1,1-5 1,1-9-1,2-7 0,0-11-1,3-8 1,-5-10 0,3-7 0,1-4 1,-4-4-1,-1-3 2,-3-3-1,-3 1 1,-1-2 0,-6 2 0,-1 2 0,-7 4 1,2 4-1,-6 8 0,2 4 0,0 8-1,0 8 0,2 5-2,2 2-1,7 7-5,2-1-11,2-4-14,13 6 1,-3-12 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16.47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 95 6,'0'0'30,"0"0"-1,0 0 1,-2 17-16,2-4-4,2 1-5,0 6-2,3 2-3,-1 4-1,1-1-1,1 2-2,-2-3-4,2-1-9,2 3-12,-7-14-1,9 6 1</inkml:trace>
  <inkml:trace contextRef="#ctx0" brushRef="#br0" timeOffset="249">119 149 24,'0'0'30,"12"0"1,-4 0-12,-8 0-6,19 0-3,-10-1-2,1 5-2,-10-4-2,12 17-3,-10-3 0,-1 3-1,-3 1-1,-2 3 0,0 3-1,-2-4 0,3 1 0,-1-5 1,5 0 0,2-8 0,-3-8 0,14 5 1,-4-10 0,2 0 0,1-5 1,2-1-1,-4 0-1,-1-1-4,2 4-7,-2 4-14,-10 4-5,13-4 0</inkml:trace>
  <inkml:trace contextRef="#ctx0" brushRef="#br0" timeOffset="764">284 26 12,'12'-2'28,"-10"-6"1,11 3-8,-1 2-6,0-1-5,6 2-2,-5 1-2,-1 2-3,-2 5-3,-3 2-2,-5 2 1,-3 5-2,0-2 0,-4 2 0,-1-1 0,0-2 0,0 0 1,6-12 1,-4 15 0,4-15 1,4 10 0,-4-10 1,12 6 1,-12-6 1,15 6 1,-6-3 1,-1-3 0,0 2 0,-8-2 1,17 2-1,-17-2 0,13 8 0,-13-8-2,5 22 0,-7-5-1,-3 7-1,0 1-4,-5-1-4,2-2-27,0 5 0,-5-13-2,5-1 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16.2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6:51.3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49 12,'0'0'28,"0"0"0,0 0 1,0 0-19,0 0-7,10 12-10,-10-12-15,9 7-5,2-1-1</inkml:trace>
  <inkml:trace contextRef="#ctx0" brushRef="#br0" timeOffset="3307">6379 0 26,'0'0'26,"0"0"-6,0 0-21,0 0-21,0 0-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9.46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719 18,'12'6'26,"8"22"1,-10 5 1,-1 10-24,5 4 0,-5 1 0,1-2 0,-6-7 0,3-7 0,-5-11 0,-1-9 0,-1-12 0,-5-13 0,-2-13-1,3-6 0,-1-7-1,2-5-1,2-1-2,2-5-2,5 6-7,2 5-12,2 4-10,7 16 1,-6 0 0</inkml:trace>
  <inkml:trace contextRef="#ctx0" brushRef="#br0" timeOffset="280">258 827 10,'23'-3'28,"-8"-15"2,10 0-9,-5-6-4,2-5-4,1 0-4,-6 0-3,-1 1-3,-5 3-3,-7 4-2,-4 7 0,0 14-1,-16-6 1,1 11-1,1 6 1,-2 8 0,3 6 1,3 9 1,-1 3-1,9 1 0,3 4 0,7-7 0,4-3 0,2-10-1,3-12 2,0-12-1,4-11-1,-2-12 0,0-5 1,-3-6-2,-3-4 2,-4 3-1,-1 0 0,-3 3 1,-3 6 3,-1 4 1,-1 6 2,3 5 1,-2 3 1,10 6 1,-4 5 1,7 12 0,3 0-1,2 11-1,0 5-2,2 10 2,-4 6-3,0 11-1,-8 10 0,1 6-1,-8 6-1,-1 4-1,-3-3-3,-1-6-5,0-7-12,-2-12-17,-7-26 0,2-19 1,-8-24 0</inkml:trace>
  <inkml:trace contextRef="#ctx0" brushRef="#br0" timeOffset="842">471 216 15,'3'-24'29,"9"26"0,-12-2-1,15 31-25,-2-1-13,-2-6-13,14 12-2,-10-16-3</inkml:trace>
  <inkml:trace contextRef="#ctx0" brushRef="#br0" timeOffset="1045">714 599 16,'8'20'27,"-8"-20"0,15 11 2,-1-14-22,2-5-1,5-7-3,-1-3-3,1-6-1,-1-1-1,-3-4-2,-2 2 0,-10 1 1,-4 3 2,-7 5 2,-5 8 2,-4 7 1,-6 5 1,2 10 0,-1 8 1,2 9-1,4 2-1,5 6-2,5 2-1,7-3-2,8 0-3,3-7-2,11-9-5,0-8-9,3-16-10,8 1 1,-9-17 0</inkml:trace>
  <inkml:trace contextRef="#ctx0" brushRef="#br0" timeOffset="1357">1026 407 18,'0'0'28,"-13"0"1,8 11-7,1 4-7,2 5-5,5 5-2,-1-1-3,5-1-2,4-6-2,2-4-2,2-4-2,-2-8-3,6-4-7,-3-5-9,-2-9-8,7 5 0,-9-8 1</inkml:trace>
  <inkml:trace contextRef="#ctx0" brushRef="#br0" timeOffset="1622">1075 177 0,'0'0'29,"16"2"0,-10-12 2,9-1-16,2 1-2,1-4-4,3 2-4,-2-1-9,-1 2-16,-6-5-11,1 7 1,-11-6 0</inkml:trace>
  <inkml:trace contextRef="#ctx0" brushRef="#br0" timeOffset="1778">1110 0 5,'-14'14'29,"14"19"1,-1-4 2,6 11-16,7 8-4,2-1-4,4 6-9,-3-5-25,7 8-4,-8-10 0,4 1-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1.7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0 20,'-6'27'29,"-4"0"0,7 17 1,5 1-22,0 6-1,4 3-2,5 6-3,-1-1-4,6-6-8,1-3-13,-5-15-8,9-3 2,-9-23 0</inkml:trace>
  <inkml:trace contextRef="#ctx0" brushRef="#br0" timeOffset="187">209 36 10,'3'-15'31,"7"22"0,-8 2 2,10 13-18,-3 12-2,1 4-3,8 10-2,0 3-3,-1 2-4,4 0-6,-4-9-10,-1-8-18,2-2-1,-10-18 1,-1-2 1</inkml:trace>
  <inkml:trace contextRef="#ctx0" brushRef="#br0" timeOffset="374">46 372 6,'-19'-10'26,"19"10"1,10-18 1,9 2-20,8-1-4,6-1-7,7-3-10,-3-9-11,10 11-1,-9-7-2</inkml:trace>
  <inkml:trace contextRef="#ctx0" brushRef="#br0" timeOffset="546">536 115 20,'2'25'27,"-4"-7"2,4 8-12,2 6-3,2 0-4,5-1-1,-4-5-2,7-3-2,0-10 0,1-9-1,-1-10-1,-1-5 0,-3-9 0,0-4-1,-7-1 1,-3-4-1,-7 3 0,-2 4-1,-6 4 1,2 7 0,-5 11-2,2 7-4,1 11-6,4 12-24,1 0 1,7 10-2,-3 0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4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6 979 10,'-9'-15'25,"-15"-2"2,3 10 2,-9 2-18,-2 8-3,0 9-2,-3 8-1,9 9-2,3 7-1,7 2 0,10 2-2,7-3 0,6-4-2,7-11 1,7-13-1,2-16-1,5-14-1,-4-18-1,4-10 0,-5-12 0,-1-4 2,-5-4 2,-1-2 3,-8 3 2,-8 6 3,-2 11 2,-10 6 0,2 14 2,-5 8-3,2 20 0,0 10-3,7 20-2,4 12 0,6 13-2,7 12-1,4 4 0,5 0-2,2-6-4,7-3-7,0-11-14,-6-16-6,7-5-2,-9-21 2</inkml:trace>
  <inkml:trace contextRef="#ctx0" brushRef="#br0" timeOffset="390">439 913 23,'-2'-14'30,"-7"2"0,9 12-5,-5 10-8,3 5-8,5 3-7,-1 2-10,4-2-13,-3-7-10,7-1 1,-10-10-1</inkml:trace>
  <inkml:trace contextRef="#ctx0" brushRef="#br0" timeOffset="718">689 672 23,'-7'16'26,"-13"-4"1,6 5-11,-3 6-4,1-1-4,5 3-2,2-2 0,9 0-2,3-5 0,9-3 0,2-4-2,6-4 0,-1-4 0,4 0 1,0-2-1,-5 1 0,-1 2 1,-5 3 0,-5 1-1,-3 4 0,-9 5-3,-3-1-3,-2 2-14,-1 3-14,-7-15-2,6 1 2,-6-14-1</inkml:trace>
  <inkml:trace contextRef="#ctx0" brushRef="#br0" timeOffset="1030">821 652 13,'18'-21'11,"1"2"-14,5 1-9</inkml:trace>
  <inkml:trace contextRef="#ctx0" brushRef="#br0" timeOffset="1139">865 458 26,'-16'12'29,"17"8"-5,-1 5-2,8 9-8,4 7-5,3 5-4,1 7-1,-1-5-2,2-2-2,-2-6-1,-2-6 0,0-9-2,-5-11 1,-8-14 0,11 2 0,-7-13 0,-4-7 1,-1-8 1,-4-5 1,0-4-1,2 0 2,0 3 0,4 5 0,2 3 0,3 10 1,1 7-1,5 11 1,1 8 0,-1 7-1,-2 4 0,1 5 0,-4-3-1,2 0 0,-5-3 1,3-6-2,-3-7 2,-4-9-1,11-1 1,-5-11 0,1-9-1,1-2 1,0-8-1,2-2 0,2-1-3,0-3-3,3 4-7,-2 4-13,-4 1-7,7 8-2,-6-1 1</inkml:trace>
  <inkml:trace contextRef="#ctx0" brushRef="#br0" timeOffset="1623">1322 526 10,'-3'22'26,"7"9"0,-7-10 2,3 7-18,2-2-5,3-3-5,0 0-8,2-8-11,7 2-7,-14-17 0,15 13 0</inkml:trace>
  <inkml:trace contextRef="#ctx0" brushRef="#br0" timeOffset="1826">1285 356 13,'-3'-13'27,"3"13"0,0 0-1,10-3-25,0 9-23,-10-6-3,16 3 0</inkml:trace>
  <inkml:trace contextRef="#ctx0" brushRef="#br0" timeOffset="2216">1505 98 31,'-15'9'28,"-5"6"2,15 20-2,2 7-21,4 12-4,4 9-2,6 6-1,3 2-1,0-1 0,4-4-1,-3-8-1,-3-10-1,-1-11-1,-3-10 0,0-14 0,-8-13 0,6-8 0,-5-10 3,-1-7 0,-1-10 2,2-3 1,0-3 2,4 0 0,0 5 1,6 7-1,2 5 1,2 12 0,2 7 0,-1 11-1,1 9 0,-5 4-1,-2 8-1,-5 4 0,-4 1-1,-5 1-2,-3-1-1,-1-4 0,-2-7-2,2-4-1,8-17 0,0 0 0,0 0 2,0-18 0,10-5 1,2-6 2,4-2 2,-1-5 5,3 2-1,-2 0 1,-1 3 1,-2 6 0,0 4 1,-4 7-1,-2 12-1,-7 2-2,9 19 0,-7 2-1,2 5-1,0 4-1,0 1 0,7-5-1,-2-3 0,2-6-1,4-10 0,0-6 0,-1-8 0,2-5 0,-1-10 0,-2-2 0,-1-5 0,0 0 1,-5 1 0,1 3 0,-3 3 0,-2 5 1,2 9 0,-5 8 0,10 0 0,-5 10 0,4 5 1,1 1-1,0 3 0,3-3-2,0 2-2,-1-1-4,-2-6-8,-10-11-16,19 14-1,-19-14 0</inkml:trace>
  <inkml:trace contextRef="#ctx0" brushRef="#br0" timeOffset="3027">2085 295 24,'8'-8'29,"12"1"1,0-5-11,3-1-4,5-1-6,-3-2-4,-3-1-6,-1 2-13,-2 8-15,-11-7-1,-1 9-1</inkml:trace>
  <inkml:trace contextRef="#ctx0" brushRef="#br0" timeOffset="3198">2144 66 4,'6'15'28,"-4"2"1,8 9 1,1 5-12,3 2-7,2 8-3,1 2-4,0 3-5,1 0-13,4 0-15,-8-10-1,5 1 0</inkml:trace>
  <inkml:trace contextRef="#ctx0" brushRef="#br0" timeOffset="3432">2368 211 27,'7'7'31,"-7"-7"2,4 18-4,0 0-14,-2 5-6,4 2-3,-1 3-4,2-1-4,1 0-7,-1-3-14,-4-12-9,7 0-1,-10-12 1</inkml:trace>
  <inkml:trace contextRef="#ctx0" brushRef="#br0" timeOffset="3635">2380 0 23,'0'0'30,"-7"-1"0,12 16 0,2 3-17,1 2-11,3 4-16,-2-4-15,11 4-1,-5-9 1</inkml:trace>
  <inkml:trace contextRef="#ctx0" brushRef="#br0" timeOffset="3791">2597 161 8,'-5'10'27,"10"3"2,-5-13 1,1 21-13,4-4-6,-1 3-4,4 2-2,-2 2-2,2-3-1,2 1-1,0-2-1,0-5 0,1-2-1,1-4-1,0-4 0,0-7 1,-2-4-2,1-3 1,-3-5 0,-1-4 1,-3-2-1,-1-1 2,-5-1-1,-3 0 1,-3 5 0,-1 2 1,-3 7 0,0 5-1,-1 6 1,2 3 0,2 5-1,3 2-1,4-2-2,3-2-1,-1-9-2,9 6-3,1-10 0,1-4 0,1-2-1,0-3 4,0-2 4,0 3 4,-1 0 3,0 4 2,-2 1 4,1 3-1,-1 3 0,-1 1-2,4 5-2,-2 0-2,0 6-1,-2 1-2,1 1-1,-3 3-1,1-1 0,-3-2-1,-2-1-1,1-4 0,-3-8 0,0 0 0,0 0 0,6-19 2,-3 6-1,0-5 2,1-1 1,1-2 1,0 4 0,0 0 1,4 0 1,-4 4-1,4 0 1,-2 4-1,1 4 2,-8 5-2,14-1 1,-14 1 0,15 18-2,-8-3 1,0 0-2,3 2 1,-2 1-1,3 0-2,-4-1 0,2-2-1,-3-4-2,1 2-3,-5-2-6,0-1-17,1 6-3,-9-7 1,5 9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2.7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31,'0'0'29,"0"0"0,11 21 0,2 8-25,3 5-1,10 12 1,5 8 0,9 12 0,6 9 0,12 10-1,3 12 0,5 11-1,-1 10 0,6 11-1,-2 7 0,-1 7-1,0-1-1,-6 0 1,1-5-1,-4-7-1,0-12 0,-2-10 0,0-10 1,-4-11 0,0-10 1,-5-9-1,-4-10 1,-5-4-1,-6-7 1,-5-8 0,-9-3 0,-6-6 0,-8-7-1,-7-4 0,-3-3 0,-7-9-1,0-1-4,-2-7-7,-4-8-16,9 8-2,-9-9 1</inkml:trace>
  <inkml:trace contextRef="#ctx0" brushRef="#br0" timeOffset="421">1076 2474 16,'6'10'24,"-6"-10"-1,24 14-17,0-3 0,4 0-1,4 3-2,3 0 1,2 2-2,-4-4 1,-3-3 1,-9-8 2,-5-6 1,-10-14 2,-4-9 0,-5-14 2,-1-6-2,-3-10 0,3-1-2,2-4-2,3 3-2,5 7-6,0 3-7,5 7-18,1 10-6,-5 6-1,3 1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37.0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932 18,'0'0'27,"0"0"2,14-1-10,-4-6-7,5 0-3,0-4-2,6 3-1,1-4-2,4 3 0,-1 0-1,5 1 0,-1-1 0,3 0 0,1-4-1,6 2 1,1-8 0,4-2 0,4-7 0,2-3 0,1-6-1,2-2 0,-1-5 0,1 0 0,-3-5-1,0-1-1,1-1 1,-2-1 0,1-6 0,-1-4 0,0-6 1,1-6 0,-1-6 1,1-6-1,0-8 1,-1-6-1,2-7 0,4-4 0,0-4-1,2-4 1,-2-5-1,0-3-1,1-4 1,-3-4 0,-2-3-1,-3-3 1,-1-1 0,-3-2-1,-2 1 1,0-3 0,-2 3-1,-3 1 0,0 2 0,-3-4 0,-2 2 0,-3 0 0,0-1 0,-4 0 0,0-2 0,-2 1 0,1 2 0,-2 3 0,1 0 0,-1 1 1,1 4-1,1 0 0,0 3 0,2 4 1,-1 3-1,1 3 0,4 6 0,1 1 0,5 8 0,0 5 0,3 2 0,2 7 0,0 5 0,5 8-1,1 4 1,-2 7 0,0 9 0,0 11 0,-3 8 0,3 9 0,-3 11-1,0 6 1,-1 8 1,0 5-1,-1 6 0,1 1 0,3 3-1,0 2 2,3 0-1,3 3 0,1 4 1,2 3-1,0 3 0,-1 4 0,1 3 1,-6 6-1,1 4 0,-4 3 0,-2 4-1,-2 2 2,-2 3-1,1 4 1,1 1-1,0 3 0,0 3 0,1 3 0,1 1 1,0 4-1,2 2 0,0 1 0,1 0 1,-1 2-1,0 4 0,2-3 0,0 1 0,3-1 0,2 0 0,2 1 0,1-2 0,3 0 0,0-2 0,2 2 0,-1-1 1,1 1-1,0 2 0,2 2 1,0 5-1,2 1 0,-4 4 1,1 2-1,1 1 0,0 4 1,-2 2 0,3-1-1,-1 4 1,1 1 0,4 1-1,1 3 1,1 0 0,1 0-1,4-1 1,0 1 0,1-3-1,0-1 0,3-3 1,-1-2-1,-1 1 1,2-4-1,1 1 0,-1-3 1,-1-2 0,2-1-1,-1-6 0,1 1 1,1-6-1,-1 0 0,0-6 1,-1-1-1,1-4 0,0-4 0,1-1 1,-1-3-1,2-5 0,-2 3 0,0-4 0,0-2 0,-3 0 0,-2 1 1,-1-2-1,-1-3 0,-3 0 0,-2-3 0,2-1 0,-4-5 0,0-3 0,-1 0 0,0-3 0,0-2 1,-1-3-1,-2-3 1,0-2-1,-3-2 0,0 0 0,1-3 0,-2-2 0,-2 0 1,-2 0-1,2-2 0,-5 3 0,2-3 1,0 2-1,-4-2 0,0 0 0,0-2 0,-2-2 0,-1-2 0,2-2 1,-2-2-1,-2-3 0,3 1 0,1-2 1,-1-2-1,0 0 0,-5-1 0,3-1 0,-4 0 0,-2 1-1,-5-2 1,-2 1-1,-5-1 0,-1 1 0,-3 0 0,-4 0-1,-4 0 0,-2 1-2,-11 2-1,17-2-3,-17 2-9,-1-13-25,1 13 1,-10-10 0,3 7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57.52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50 32,'0'0'32,"0"0"1,4 24-1,6 6-22,8 14-3,3 5 0,5 12-2,0 0-2,2 2-2,0-6-2,-5-11-3,1-8-3,-6-15-3,-3-13-8,-5-10-7,-7-17-3,-3-6 3,-9-11 3</inkml:trace>
  <inkml:trace contextRef="#ctx0" brushRef="#br0" timeOffset="187">71 721 33,'-31'-42'21,"9"7"-2,10-3-1,13 3-4,16 4-3,10 3-1,14 4-2,4 5-1,5 7-2,0 7 0,-2 12-1,-5 8 0,-12 14-1,-8 12-1,-11 8-1,-8 11 0,-8 6-1,-5 4-2,-6-3-3,-3 0-6,-1-8-12,-3-16-11,11-6 0,-3-24 0</inkml:trace>
  <inkml:trace contextRef="#ctx0" brushRef="#br0" timeOffset="468">543 654 11,'3'19'28,"6"16"1,-9 0-6,2 0-9,4-1-2,0-10-2,5-2-3,1-16-1,4-8-2,1-14-1,2-10-1,-1-9 0,-1-3 0,-6-1-1,-3 0 1,-9 6-1,-5 8 1,-6 9-1,-5 12 0,-5 15 1,1 7-2,-2 11 1,6 5-1,4 2-3,4-1-5,11-4-8,6-9-14,5-17-5,10-8 2,0-17 0</inkml:trace>
  <inkml:trace contextRef="#ctx0" brushRef="#br0" timeOffset="765">822 491 37,'13'-4'33,"-13"4"3,9 4-8,-6 10-10,0-2-7,5 6-2,-4-2-5,4 3-1,-1-4-2,1-2-1,-1-3-1,-7-10-1,14 1 1,-8-9-1,0-7 0,0-3 0,-2-3 0,1-5 1,1 2 1,0 1 0,2 4 3,3 3-2,-1 7 2,1 9-1,-1 6 1,2 7 0,-2 5-1,-1 2 0,-3 3-1,4 2 0,-4-2-3,0-3-2,1-4-6,-3-6-13,-4-10-13,10 4-2,-8-16 3,3-5-1</inkml:trace>
  <inkml:trace contextRef="#ctx0" brushRef="#br0" timeOffset="1139">1067 123 23,'0'-23'28,"7"15"1,-7 8-8,0 0-10,4 19-13,-4-5-23,6 13-3,-11-9 1,12 7-2</inkml:trace>
  <inkml:trace contextRef="#ctx0" brushRef="#br0" timeOffset="1311">1167 212 24,'19'-8'33,"-10"-7"0,12 3 0,-2-5-19,4-3-4,1 0-6,0 2-8,-5 2-15,-7-2-13,4 10-1,-14-4 0</inkml:trace>
  <inkml:trace contextRef="#ctx0" brushRef="#br0" timeOffset="1451">1259 0 8,'-3'14'29,"-6"1"2,14 12-1,3 7-10,1 1-7,4 12-3,0-4-2,5 5-8,0-4-16,7 1-15,-10-15-1,6 2-1,-12-16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27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0 53 19,'-25'-57'16,"25"57"-15,50 37-13,-50-37-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7:14.9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 156 47,'-4'-12'35,"4"12"2,-7-11-1,7 11-23,0 0-1,6 15-4,3 4-3,-2 8-1,8 13-1,1 10 0,4 13-1,1 12-1,3 7 0,3 7 0,0 1 0,1-5-1,-1-7 0,-4-11-1,0-15 0,-2-11-2,-7-15-1,-1-11-2,-13-15-6,11-10-19,-11-5-7,-7-14 0,-3-4 1</inkml:trace>
  <inkml:trace contextRef="#ctx0" brushRef="#br0" timeOffset="328">19 211 49,'0'0'34,"11"-7"3,2 0 0,9-3-27,-2-12 1,12 3-4,4-9-1,6 5-2,0-2 0,-2 4-3,-4 2 0,-3 3-3,-8 8-2,-7 2-7,-7 9-23,-11 13-4,-12 4 0,-6 13 0</inkml:trace>
  <inkml:trace contextRef="#ctx0" brushRef="#br0" timeOffset="531">78 590 52,'-2'20'38,"3"-11"0,7-12 0,10-6-21,3-13-7,9 1-2,2-5-3,5 3-1,0 0-1,0 3-3,-2 5-1,-7-2-4,4 10-9,-10 2-26,-2-4 1,-3 4-2,-9-3 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00:02.7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31,'0'0'29,"0"0"0,11 21 0,2 8-25,3 5-1,10 12 1,5 8 0,9 12 0,6 9 0,12 10-1,3 12 0,5 11-1,-1 10 0,6 11-1,-2 7 0,-1 7-1,0-1-1,-6 0 1,1-5-1,-4-7-1,0-12 0,-2-10 0,0-10 1,-4-11 0,0-10 1,-5-9-1,-4-10 1,-5-4-1,-6-7 1,-5-8 0,-9-3 0,-6-6 0,-8-7-1,-7-4 0,-3-3 0,-7-9-1,0-1-4,-2-7-7,-4-8-16,9 8-2,-9-9 1</inkml:trace>
  <inkml:trace contextRef="#ctx0" brushRef="#br0" timeOffset="421">1076 2474 16,'6'10'24,"-6"-10"-1,24 14-17,0-3 0,4 0-1,4 3-2,3 0 1,2 2-2,-4-4 1,-3-3 1,-9-8 2,-5-6 1,-10-14 2,-4-9 0,-5-14 2,-1-6-2,-3-10 0,3-1-2,2-4-2,3 3-2,5 7-6,0 3-7,5 7-18,1 10-6,-5 6-1,3 1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03.2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1,'1'20'26,"-6"1"1,11 14 0,-2 3-20,6 1-1,4 6-2,3 1-2,2 1 0,4 1-4,0-6-6,-2-6-12,7 0-7,-14-16 0,6 0 0</inkml:trace>
  <inkml:trace contextRef="#ctx0" brushRef="#br0" timeOffset="203">174 39 17,'-11'-23'30,"11"23"1,-13-7-7,13 7-7,-2 25-6,4-1-4,8 8-2,1 6-2,4 3-2,1 0 0,2-3-2,4-3-2,-3-10-3,3-3-11,-4-6-11,-7-15-4,3 1 1</inkml:trace>
  <inkml:trace contextRef="#ctx0" brushRef="#br0" timeOffset="421">69 270 13,'-16'-5'25,"16"5"-5,-1-8-3,10-3-4,4 1-6,1-7-2,4 2-2,3-4-5,2 3-8,0-4-13,6 10-3,-13-9 0</inkml:trace>
  <inkml:trace contextRef="#ctx0" brushRef="#br0" timeOffset="687">427 155 0,'0'0'23,"1"24"1,-2-13-10,7 4-3,-2 1-3,6 1-2,1 1-2,3 1-1,2-3-2,2-3 1,0-4 0,2-5 0,-3-8 1,-2-5 0,-2-7 0,-4-6 0,-5-2-1,-5-2 1,-3 0-2,-6 1 0,-4 4-1,-6 2 0,1 8-1,-2 4-1,2 7-3,2 4-6,5 13-16,0-6-1,14 15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7:00.92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 793 18,'-3'-13'25,"-3"-5"-8,5 8-2,1 10-3,4-9-2,7 16-3,2 7-1,6 10-1,4 6-1,3 8-2,2 2 0,0 0 0,-4-1-1,-1-6 1,-7-6-2,-4-9 1,-12-18 0,10 0-1,-12-17 1,-1-6-1,-3-9 0,-1-5 0,1-3 0,0-6-1,4 3 1,3-2-4,7 9-4,-1 6-13,2 0-9,9 12 1,-9 4-1</inkml:trace>
  <inkml:trace contextRef="#ctx0" brushRef="#br0" timeOffset="343">359 828 1,'0'0'21,"9"-13"-10,-2-5-2,3 2-1,-3-7-2,4-2-2,-3-1-2,-1-2-2,-1 3-1,-3 2 0,-4 5-1,-2 3 1,-3 6 1,-4 4 2,-5 4 0,-3 2 2,-1 6 0,-1 4 0,5 3 0,2 7-1,6 6 2,6 0-3,11 6-1,6-2 0,5 0-1,6-6 1,-2-4-1,4-11 1,-1-12 0,-3-7 0,-1-12 0,-8-7 0,1-7 0,-6-1-1,-2-3 0,-6 4 0,3 2 0,-5 8-1,-1 5 1,-1 6 1,1 14 1,-1-9 1,1 9 0,2 8 1,2 4 1,0 2 0,4 7 1,-1 6-1,4 9 0,0 6-1,2 9 0,1 4 0,1 9-1,-1 2-1,1-1-1,-1 0-1,-2-5-2,0-5-5,-5-10-10,-4-14-16,-2-5-1,-10-22 2</inkml:trace>
  <inkml:trace contextRef="#ctx0" brushRef="#br0" timeOffset="904">405 503 12,'11'-29'24,"-5"-1"0,15 13-14,-4 12-2,5 6-5,1 7-7,-4 1-11,8 11-8,-10-10-1</inkml:trace>
  <inkml:trace contextRef="#ctx0" brushRef="#br0" timeOffset="1092">734 632 0,'14'-1'16,"-8"-9"-8,7-3-6,0-6 0,2-4-1,-2-5 1,2 1-1,-5-4 0,-3 0 2,-3 2 0,-5 4 2,-5 8 1,-3 9 0,-4 7 1,-3 9 1,-2 9-2,1 11 0,1 5 0,4 3-2,6 2-1,4-2-2,6-3 0,5-5-1,4-7 0,7-10-1,1-9-3,2-9-7,6-4-10,-5-17-4,8 1 0</inkml:trace>
  <inkml:trace contextRef="#ctx0" brushRef="#br0" timeOffset="1419">996 273 21,'-10'15'27,"-10"-4"0,10 8-11,-4 4-5,4 2-6,6 0-1,3 1-2,2-1-1,8-4 0,4-4-1,4-9 1,3-5-2,3-6-4,1-8-7,1-10-12,5 2-4,-10-14 1</inkml:trace>
  <inkml:trace contextRef="#ctx0" brushRef="#br0" timeOffset="1638">1010 166 21,'0'0'24,"-17"-5"1,17 5-13,11-9-5,4-2-5,4-4-5,2-2-9,5 4-10,-11-14-2,8 11-1</inkml:trace>
  <inkml:trace contextRef="#ctx0" brushRef="#br0" timeOffset="1794">1070 0 9,'-12'13'28,"13"11"1,-4-3 1,7 7-15,8 6-5,3 2-4,3 4-3,5 4-7,0 1-19,-1-12-7,8 2 0,-11-17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6:43.12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46 0 25,'0'0'21,"-1"-9"-3,1 9-3,0 0-3,0 0-3,0 0-2,0 0-2,0 0 0,0 0-2,0 0 0,0 0 0,0 0 0,-2 10 0,2-1-1,-1 7 0,0 6 0,0 4 0,-2 6-1,2 6 0,0 5-1,1 4 1,0 6-1,0 4 0,0 6 1,-1 5-1,0 5 1,-1 3-1,-2 8 0,1 0 0,-2 0 0,0 3 0,1-4 1,1-1-1,1-5 0,-1-4 0,2-6 0,1-4 0,-1-6 0,2-5 0,-1-5 0,0-4 0,-1-4 1,1-3-1,-1-2 0,0-3 0,0-1 1,0-4-1,0-3 0,0-4 0,0-5 0,0-3-1,2-3-3,-1-8-2,2 9-7,2 1-19,-4-10 0,8 4 0</inkml:trace>
  <inkml:trace contextRef="#ctx0" brushRef="#br0" timeOffset="7769">970 2584 37,'-3'-11'33,"-4"0"3,7 11-12,0 0-7,-8 9-7,8 8-3,-2 5-1,5 9-4,-2 2-2,2 4 0,3-1-1,1-2 0,0-4-1,0-9 1,4-7-1,-2-11 1,-1-10 0,1-8 1,-1-9-1,-2-6 1,-3-8 1,-4 2 0,-5-4 0,-2 6 1,-3 1 1,-1 9 0,-1 3 0,3 10-1,-2 6 1,12 5-2,-11 9-2,8 0-2,5 7-4,-2-5-9,3 0-20,5 5-1,0-5 1,6 5 1</inkml:trace>
  <inkml:trace contextRef="#ctx0" brushRef="#br0" timeOffset="8408">1400 2273 29,'0'0'29,"4"-11"2,8 2-13,0 5-9,1-1-1,3 3-2,0 2-3,-1 4-2,-2 3-1,-2 2 0,-3 6-1,-6 0-1,0-1 0,-1 1-1,0-1 1,0-2 0,4-1 1,-1-3-1,-4-8 1,12 10 1,-4-5 0,0-1 1,0 0 1,0-1 1,-8-3 1,16 10 0,-16-10 0,12 18 0,-8-6 0,0 3-1,1 2 0,-1 1-2,-2 4-1,-2-2-3,0 1-4,-2-2-3,-1-1-11,2 1-13,-6-11 2,7 3 0</inkml:trace>
  <inkml:trace contextRef="#ctx0" brushRef="#br0" timeOffset="8908">1768 2226 23,'6'27'28,"-8"-2"-1,11 7-8,-7 1-11,1 1-4,1-3-3,1-1-7,0-4-11,-4-12-11,9 3 0,-10-17 1</inkml:trace>
  <inkml:trace contextRef="#ctx0" brushRef="#br0" timeOffset="9095">1892 2237 7,'0'0'24,"6"16"2,-10-1-10,6 6-3,0 0-7,-1 3-2,1-3-2,5-3-2,2-3 1,5-5 0,1-4 0,4-3 1,0-3 0,-1-3 0,-1 2 1,-1 3 0,-5 2 0,-5 5 1,0 3-1,-6 2 0,-6 3 0,0 1 0,-4 5-1,-2-4-3,-2-2-3,3 2-6,-4-3-12,-1-7-9,6 0 0,-5-10 1</inkml:trace>
  <inkml:trace contextRef="#ctx0" brushRef="#br0" timeOffset="9407">1895 2356 26,'5'-18'32,"-5"18"2,13-17-10,-7 4-7,7 1-5,-1-6-5,2 3-5,4-1-12,2 1-22,-9-5-2,4 9 1,-9-11-1</inkml:trace>
  <inkml:trace contextRef="#ctx0" brushRef="#br0" timeOffset="16708">32 574 24,'-15'-27'30,"7"16"2,-1 0-12,9 11-5,0 0-7,1 10-1,14 8-2,7 8-2,7 6 0,4 11-1,5 6-1,3 7 0,1 5-1,-2 1 0,-3 0 0,-3-3-1,-4-5-1,-4-6-1,-4-10 0,-1-6-1,-6-11 0,-2-5 0,-6-5 0,0-2-2,-7-9 1,0 0 0,0 0 0,-11 8 1,2-6 0,-2 2 0,-3-2 1,0 0 2,-3-1 2,3-1 0,0-1 1,3-4 0,2-1 0,5-2 0,6-1 0,-2 9 0,20-11-1,-4 11 0,5 5 0,5 4 0,1 4 0,0 3 0,-1-1-1,-2 0 1,-4-3 1,-3-7-1,-3-5 1,-7-8 0,-2-5 0,-5-6-1,-5-3-2,2-3-8,0 3-20,-7-12 1,8 7-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8:11.89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3 3,'0'0'26,"15"4"1,-6-1-9,6 3-1,3-1-4,2 1-2,6 1-2,0-1-2,6 2-1,6-3-1,6-2-1,3 0-1,7 0 1,4-3-1,7 0 0,6-1-1,6 0 1,5 0-1,3 1 2,6-1-2,2 0 1,4 0-1,6-2 0,2-1 0,3 2 0,2-6 0,3 3-1,3-5 1,4 0-1,0-2 0,5 1 0,2-4 1,2 0-2,-1 2 2,1 0-1,-1 1 0,4 3 0,-3 2 1,-2 3-1,0 1 0,1 3 0,-1 0 0,-1 0 0,2 0 0,1 1 0,1 0 0,1 1 0,3-1 0,4 2-1,3-1 1,0 1 0,2 2 0,1 0 0,7-2 0,-5 0 0,5 0-1,-2 0 1,1-1 0,0 0 0,5-1 0,-2 1 0,-4-1 0,4 2-1,-3 0 1,0 1-1,-5 2 1,3 1-1,-6 3 0,0 0 1,-3 1-1,-2-2 1,1 0-1,-2 0 1,0-1-1,-6-4 1,3 0-1,-4 0 1,-2-2-1,-2 2 1,-4-3-1,-3 0 0,1-2 1,-3-2-1,1-3 1,0-2-1,-4-4 1,4 1-1,-6-1 0,3-1 1,2 0-1,-5 2 0,-1-2 1,-2 4-1,-4 0 1,-1 2-1,0 0 1,-5 1-1,-4 1 1,-5 5 0,-3-1-1,-3 3 1,-3 2-1,-3 2 1,-2 1-1,-3 4 1,-5-1 0,-2 3-1,1-1 0,-3 2 1,-1-1-1,-5-3 1,-2 2-1,-3-4 0,-4 0 0,-5-4 0,-7 0-1,-9-3 0,-5 0-4,-12-5-6,-10 4-32,-4-14-2,-14 3 2,-10-3-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32:40.52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9 10 1,'0'0'25,"-14"-3"-4,14 3-1,-11-2-2,11 2-2,-8-3-3,8 3-2,0 0-2,-7-2-2,7 2-1,0 16-3,1-1-2,1 4-5,-2 6-5,1 5-11,4 10-12,-6-5-1,7 8 1</inkml:trace>
  <inkml:trace contextRef="#ctx0" brushRef="#br0" timeOffset="452">80 701 16,'-13'-15'33,"13"15"-1,-19 1 1,10 5-17,0 9-4,1 3-4,2 6-4,2 5-1,3 4-3,2 1 1,1-1-1,5-1 0,3-4-2,0-9 0,3-7 0,0-8-1,-2-8 0,3-7 1,-4-7 0,2-4 1,-6-4 2,0-4 0,-4 1 1,-4 1 1,-5 4 0,-5 2 0,-2 10 0,-3 3-1,-1 9 0,-2 8 0,4 5-3,4 6-2,2-1-4,11 6-9,6-3-18,4-6 0,8-2 1,1-9-1</inkml:trace>
  <inkml:trace contextRef="#ctx0" brushRef="#br0" timeOffset="842">278 953 5,'5'16'25,"-5"-16"-1,8 5-3,-8-5-26,14-5-17,4 5-2,-10-13 0</inkml:trace>
  <inkml:trace contextRef="#ctx0" brushRef="#br0" timeOffset="1045">382 585 17,'6'-11'29,"-3"-3"0,7 4-6,0 1-9,0 3-4,2 9-4,-4 1-1,1 10-2,-6 2-1,1 3-1,-4 2-1,0 4 0,0-3-1,0 0 0,1-3 0,2-6 0,0-1 0,4-3 0,0 0 1,2-2 0,2 1 1,2-1 1,-1 4 0,2 1 1,0-2 0,0 4 0,-3-2 1,2 3-2,-6 0 1,1 0-1,-6 0-1,0 0 0,-2-2-2,-2 0-3,2-1-5,0-12-9,-10 6-16,10-6 0,0 0 1</inkml:trace>
  <inkml:trace contextRef="#ctx0" brushRef="#br0" timeOffset="1466">691 586 16,'0'0'27,"-5"9"1,4 8-10,-2 5-5,-1 6-4,4 6-3,0 2-3,0 3-1,6 1-1,-2-5-2,1-2 0,1-5-2,3-7 0,-2-7-1,4-6 1,-4-8 0,2-5 1,-2-4 2,0-6 2,-2-1 0,-3-5 2,-2 2 0,-1 1 0,-2 3 1,-1 4-1,4 11-1,-13-4-1,4 9-1,1 3-2,-2 3-3,3 1-10,1 3-16,-5-12-1,11 5 1</inkml:trace>
  <inkml:trace contextRef="#ctx0" brushRef="#br0" timeOffset="1903">914 577 26,'-1'14'27,"1"-14"2,1 12-11,-1 2-8,2 1-4,1 3-1,0 2-2,-1 0-1,3 3 0,-1 2-2,2-2 0,-1-1 0,5-5 0,0 1 0,2-7 0,1-4 0,4-6 0,-1-7 1,6 0-1,-1-5 1,1-3-1,1 0 1,-4-1-1,0 2-1,-4 3-2,-1 2-3,-6-1-6,-8 9-11,5-12-8,-5 12 2</inkml:trace>
  <inkml:trace contextRef="#ctx0" brushRef="#br0" timeOffset="2231">1110 579 38,'-11'9'32,"10"12"-3,-1 8-6,-5 6-7,8 14-6,-6 3-2,6 10-2,-2 3-4,3 2-4,5-1-18,4 2-14,-4-13-1,5-5 1,-4-14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1:59:25.9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318 1619 12,'-6'-16'24,"6"16"-3,-2-16-2,2 16-2,-5-15-4,0 6-4,5 9-1,-3-15-1,3 15-2,-7-14-1,7 14 0,-6-8-2,6 8 0,0 0 0,-10 8 0,6 1-1,3 7 0,-2 4 1,2 6-1,-1 3 1,4 9 0,-1 6 0,3 5-1,-1 8 1,3 5 0,0 5-1,1 1 1,-1 1-1,1-1-1,0-3 1,0-3-1,1-5 1,-3-4-1,1-4 0,-1 1 1,2-2-1,-4 0 0,2 4 1,-1 0-1,-2 0 0,-1 3 0,1-3 1,1 0-1,1-4 0,-1-2 0,1-3 0,1-6 1,-1-1-1,-1-4 0,0-3 0,0-2 0,-2-1-1,-1-5-1,2-2-6,-4-7-15,2-12-11,2 15-2,-2-15 1</inkml:trace>
  <inkml:trace contextRef="#ctx0" brushRef="#br0" timeOffset="5850">987 3515 38,'0'0'34,"-6"13"1,2 5 0,-3 5-22,-3 2-3,7 9-3,-1 2-3,0 6-1,4 1-2,3-2 0,0 0-2,2-5-3,2-4-6,-2-5-12,0-11-13,3-2-1,-8-14 1,10 6 0</inkml:trace>
  <inkml:trace contextRef="#ctx0" brushRef="#br0" timeOffset="6099">1094 3637 8,'12'-17'31,"9"6"1,-4-3 1,6 1-14,3 3-4,-1-1-4,0 6-3,-4 2-3,0 8-2,-7 6 0,-2 6-1,-10 2 0,-2 8-1,-6 1 0,-3 3-1,-6 1 0,0-2 0,-4-1 0,5-2-1,1-7 1,3-3-1,7-5 1,6-4 0,7-3 0,5-2 1,7-3-1,6-1 1,3-1 0,3-3-2,1 1-1,-4-3-6,2 5-11,-4 0-16,-12-3 0,0 5 0,-17 0 0</inkml:trace>
  <inkml:trace contextRef="#ctx0" brushRef="#br0" timeOffset="6474">1506 3602 30,'7'-16'34,"6"6"1,-3-4-1,3-2-19,6 7-4,-2 0-3,0 5-3,-2 4-2,-5 7-2,-1 5-1,-7 3 1,-3 3-2,-4 3 1,-3-1 0,1-2 0,-1 0-1,2-4 2,1 0-2,4-4 1,4-2 1,-3-8-1,15 7 1,-4-3 0,1-4 0,1-1 0,-2 0 1,0 3-1,-11-2 1,10 13-1,-10 2 0,-4 3 0,-3 4-1,-3 4 0,-1 1 0,-3-2-3,4 3-5,-2-11-11,2-2-16,9-3-2,1-12 0,0 0 1</inkml:trace>
  <inkml:trace contextRef="#ctx0" brushRef="#br0" timeOffset="6864">1851 3811 26,'7'3'30,"5"7"1,-12-10-5,5 9-25,0 0-20,-5-9-10,14 0 0,-12-10-1</inkml:trace>
  <inkml:trace contextRef="#ctx0" brushRef="#br0" timeOffset="7035">2049 3572 33,'15'-1'34,"-6"-4"1,7 7-1,1-1-18,-1-1-5,3 6-4,-2 0-3,1 5-2,-6 4-2,-3 3 1,-4 4-1,-5 2 0,-4 3-1,-2-1 1,-3-1 0,1-2 0,-1-4 0,5-1 0,1-7 0,6-4 1,-3-7 1,16 5-1,-2-7 0,3-1 1,2 0-1,1-1 0,2 2-2,-6-2-2,3 7-10,-10 2-22,-9-5-1,8 11-1,-8-11 1</inkml:trace>
  <inkml:trace contextRef="#ctx0" brushRef="#br0" timeOffset="8237">2077 2404 20,'11'-9'30,"-10"-2"1,-1 11 1,1 12-23,-6 2 0,0 9-1,-7 6-3,-1 7-1,-1 5-3,-1-2 0,2-1-1,1-1 0,3-7-1,5-5 1,5-6-1,6-3 1,5-9 0,7-2 0,5-7 0,7-4 1,-1-3-1,0 0 1,1-1-2,-5 1-3,-1 3-4,-5 1-7,-6 2-10,-2 7-8,-12-4 2,0 8 0</inkml:trace>
  <inkml:trace contextRef="#ctx0" brushRef="#br0" timeOffset="8549">2040 2805 15,'0'0'25,"-10"-13"1,13-7-11,5-7-1,5-14-4,10-4 0,4-12-1,10-2 1,4-12-2,11-4 0,8-13-1,9-4-2,7-8-1,2-7 1,7-7-2,3-1-1,0 2 0,0 5-1,-11 11-1,-6 11 1,-11 16-1,-11 16-2,-11 20-2,-14 15-4,-10 18-10,-11 13-16,-9 5-2,-2 11 1,-10-3 1</inkml:trace>
  <inkml:trace contextRef="#ctx0" brushRef="#br0" timeOffset="9235">3424 807 34,'-11'-15'31,"11"15"1,-10-17-1,10 17-22,0 0-2,19 16-3,0 8-2,2 10-1,3 8 0,4 6 0,-3 3-1,-1 3 0,-4-5-1,-5-7 1,-5-10-1,-2-8 0,-5-14 0,-3-10-1,0-10 1,-2-12 0,0-11 1,0-11-1,2-8 1,1-7 1,9 0 0,0-1 0,6 6-2,2 7-2,3 7-8,0 11-14,6 18-7,-10 6 1,1 16 0</inkml:trace>
  <inkml:trace contextRef="#ctx0" brushRef="#br0" timeOffset="9594">3767 979 18,'-1'11'28,"1"-11"2,0 0-9,10-15-7,2 1-3,5-2-3,0-7-2,3 0-2,0-6-1,0 2-3,-3-1 1,-4 4-2,-5 0 1,-4 3-1,-7 6 0,-4 3 0,-4 9-1,-3 5-1,-5 13-1,-2 6 1,2 14-1,2 2 1,5 7-1,3-1 1,6-1 1,7-7 0,8-11 2,6-12-1,4-13 1,5-12 0,2-13-1,2-7-2,0-7 0,-4-2 0,-3 0-1,-8 2 1,-2 3 0,-8 5 2,-4 7 3,-5 6 2,-2 5 2,-1 3-1,6 11 2,0 0 0,-8 4-1,16 12 0,0 1 0,5 11-1,-1 3-1,4 14 2,-4 5-2,2 8 1,-5 4-2,-4 7-1,-4 3-1,-5 2-3,1 2-3,-7-8-6,-2-1-10,6-6-13,-11-13 0,2-8 0</inkml:trace>
  <inkml:trace contextRef="#ctx0" brushRef="#br0" timeOffset="10187">3905 325 37,'17'-27'33,"-5"8"2,4 15-1,-1 7-22,0 4-3,5 10-3,-3 2-4,4 2-4,2 4-10,-2 1-18,-3-3-4,5 0-1,-6-6 1</inkml:trace>
  <inkml:trace contextRef="#ctx0" brushRef="#br0" timeOffset="10467">4210 721 0,'-3'12'24,"-5"-11"0,8-1 1,0 0-12,13-11-5,0 0-2,2-2-1,2-5-1,2-2-1,0-4-1,2 0 0,-3 2-1,-1 0 0,-4 0 1,-3 5-1,-3 4 1,-4 3-1,-3 10 1,-10-6-1,-1 11 1,-3 3-2,-2 5 1,-1 6-1,-1 2 0,1 4 0,5 2-1,4 1 1,5 0-1,6-3 1,5-2-1,6-3-1,5-6-2,3-2-3,3-9-7,0-9-14,10 0 1,-11-14-2</inkml:trace>
  <inkml:trace contextRef="#ctx0" brushRef="#br0" timeOffset="10826">4598 451 22,'0'0'28,"-23"1"2,8 11-5,-4 7-8,-1 4-8,4 10-3,-1 1-1,5 2-2,4 0 0,8-3-2,5-4 1,7-5-2,8-10-1,3-8 0,10-7-3,0-10-2,3-4-4,-3-7-3,-2-5-7,-4 3-9,-9-10-1,0 12 1</inkml:trace>
  <inkml:trace contextRef="#ctx0" brushRef="#br0" timeOffset="11076">4586 442 13,'0'0'27,"0"0"1,16-14-5,2 5-7,6 0-4,2-7-3,6 3-2,-4-3-3,5-1-4,-6 3-5,-4-1-8,-6-2-9,-3 5-7,-11-6-1,2 6 0</inkml:trace>
  <inkml:trace contextRef="#ctx0" brushRef="#br0" timeOffset="11247">4745 143 26,'-9'1'27,"-4"2"-1,6 10-1,4 10-5,1 2-5,7 12-3,-3 4-3,7 10-2,-2 0 0,3 6-3,-1-1-1,-1-1-1,0-5-3,-1-4-2,1-1-6,-3-11-19,2-10-7,2-5-2,-9-19 2</inkml:trace>
  <inkml:trace contextRef="#ctx0" brushRef="#br0" timeOffset="11700">5407 48 24,'-4'-27'30,"4"13"2,-5 7 0,2 17-20,-2 12-1,0 9-2,0 11-4,1 7-1,0 10-1,0 3-1,2 2-1,2-2-3,1-7-3,4-4-5,-1-8-9,2-18-11,3-5-4,-9-20 2,20-9-1</inkml:trace>
  <inkml:trace contextRef="#ctx0" brushRef="#br0" timeOffset="11918">5541 54 46,'7'-24'31,"-6"9"-6,-1 15-4,7 9-6,-5 10-4,2 15-5,1 8-2,-1 12-1,-2 8-1,4 5-2,-2-4-2,-3-3-3,5-4-8,-2-9-10,-5-15-11,6-7 0,-5-25 2</inkml:trace>
  <inkml:trace contextRef="#ctx0" brushRef="#br0" timeOffset="12121">5380 393 1,'-16'-20'26,"14"8"3,0-7 1,10 2-16,3 0 0,7-4-4,5 2-2,1-2-4,5 2-5,2 2-7,-1 3-10,-3-3-13,8 11 1,-11-3-1</inkml:trace>
  <inkml:trace contextRef="#ctx0" brushRef="#br0" timeOffset="12339">5824 176 20,'5'29'27,"-17"0"1,9 9-8,-5 0-6,5-1-5,0-3-3,2-5-3,2-6-1,3-7 0,4-8-1,2-8 0,4-7 0,-2-5 1,4-5-1,-5-3 1,4 1-1,-6-2 2,0 2-2,-5 1 2,-1 2-2,-3-2 1,-3 6-1,-1 0-3,-4 2-4,8 10-15,-12-4-10,-1 4-2,7 10 2</inkml:trace>
  <inkml:trace contextRef="#ctx0" brushRef="#br0" timeOffset="45411">123 3525 37,'-17'-16'31,"-1"9"2,-2-3-1,-1 4-25,6 6-1,2 3-3,4 6-1,2 4-1,5 5-1,3 0 0,4 4 0,5-1 0,3 1-1,5-1 1,2-1 0,5-1 0,1 1-1,0 3 1,-2-1 0,-2 2 0,-2 1-1,-6 5 1,-4 0 0,-5-3 0,-6-1 0,-5-3-1,-4-4 1,-6-5-1,-1-5 1,-1-8-1,2-5 1,2-6-1,2-7 0,4-4 1,6-7-1,5-3 1,5-3 0,6-4-1,2-1-4,8-4-17,3 5-10,-4-5 2,4 1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730" units="in"/>
          <inkml:channel name="Y" type="integer" max="18520" units="in"/>
          <inkml:channel name="F" type="integer" max="255" units="dev"/>
        </inkml:traceFormat>
        <inkml:channelProperties>
          <inkml:channelProperty channel="X" name="resolution" value="2540.08911" units="1/in"/>
          <inkml:channelProperty channel="Y" name="resolution" value="2540.11792" units="1/in"/>
          <inkml:channelProperty channel="F" name="resolution" value="0" units="1/dev"/>
        </inkml:channelProperties>
      </inkml:inkSource>
      <inkml:timestamp xml:id="ts0" timeString="2011-10-20T22:26:51.3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12,'0'0'28,"0"0"0,0 0 1,0 0-19,0 0-7,22 30-10,-22-30-15,20 11-5,4 2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1889</Words>
  <Characters>10773</Characters>
  <Application>Microsoft Office Word</Application>
  <DocSecurity>0</DocSecurity>
  <Lines>89</Lines>
  <Paragraphs>25</Paragraphs>
  <ScaleCrop>false</ScaleCrop>
  <Company/>
  <LinksUpToDate>false</LinksUpToDate>
  <CharactersWithSpaces>12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8-20T19:41:00Z</dcterms:created>
  <dcterms:modified xsi:type="dcterms:W3CDTF">2020-08-20T19:42:00Z</dcterms:modified>
</cp:coreProperties>
</file>